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3073" w:rsidRDefault="0048652E">
      <w:pPr>
        <w:pStyle w:val="Heading1"/>
      </w:pPr>
      <w:r>
        <w:t xml:space="preserve">SỞ GIÁO DỤC VÀ ĐÀO TẠO TỈNH TIỀN GIANG </w:t>
      </w:r>
    </w:p>
    <w:p w:rsidR="00BC3073" w:rsidRDefault="0048652E">
      <w:pPr>
        <w:spacing w:after="0" w:line="259" w:lineRule="auto"/>
        <w:ind w:left="0" w:firstLine="0"/>
        <w:jc w:val="left"/>
      </w:pPr>
      <w:r>
        <w:rPr>
          <w:b/>
        </w:rPr>
        <w:t xml:space="preserve"> </w:t>
      </w:r>
    </w:p>
    <w:p w:rsidR="00BC3073" w:rsidRDefault="0048652E">
      <w:pPr>
        <w:pBdr>
          <w:top w:val="single" w:sz="6" w:space="0" w:color="000000"/>
          <w:left w:val="single" w:sz="6" w:space="0" w:color="000000"/>
          <w:bottom w:val="single" w:sz="6" w:space="0" w:color="000000"/>
          <w:right w:val="single" w:sz="6" w:space="0" w:color="000000"/>
        </w:pBdr>
        <w:spacing w:after="1310" w:line="259" w:lineRule="auto"/>
        <w:ind w:left="0" w:right="105" w:firstLine="0"/>
        <w:jc w:val="center"/>
      </w:pPr>
      <w:r>
        <w:rPr>
          <w:b/>
        </w:rPr>
        <w:t xml:space="preserve">ĐỀ THI CHÍNH THỨC </w:t>
      </w:r>
    </w:p>
    <w:p w:rsidR="00BC3073" w:rsidRDefault="0048652E">
      <w:pPr>
        <w:spacing w:after="63" w:line="259" w:lineRule="auto"/>
        <w:ind w:left="0" w:firstLine="0"/>
        <w:jc w:val="right"/>
      </w:pPr>
      <w:r>
        <w:rPr>
          <w:b/>
        </w:rPr>
        <w:lastRenderedPageBreak/>
        <w:t xml:space="preserve">KỲ THI CHỌN HỌC SINH GIỎI CẤP TỈNH </w:t>
      </w:r>
    </w:p>
    <w:p w:rsidR="00142905" w:rsidRDefault="0048652E">
      <w:pPr>
        <w:pStyle w:val="Heading1"/>
        <w:ind w:left="454"/>
      </w:pPr>
      <w:r>
        <w:t xml:space="preserve">TRUNG HỌC CƠ SỞ </w:t>
      </w:r>
    </w:p>
    <w:p w:rsidR="00BC3073" w:rsidRDefault="0048652E">
      <w:pPr>
        <w:pStyle w:val="Heading1"/>
        <w:ind w:left="454"/>
      </w:pPr>
      <w:r>
        <w:t xml:space="preserve">Năm học 2021 </w:t>
      </w:r>
      <w:r>
        <w:rPr>
          <w:b w:val="0"/>
        </w:rPr>
        <w:t>–</w:t>
      </w:r>
      <w:r>
        <w:t xml:space="preserve"> 2022 </w:t>
      </w:r>
    </w:p>
    <w:p w:rsidR="00BC3073" w:rsidRDefault="0048652E" w:rsidP="00142905">
      <w:pPr>
        <w:spacing w:after="58" w:line="259" w:lineRule="auto"/>
        <w:ind w:left="-5"/>
        <w:jc w:val="center"/>
      </w:pPr>
      <w:r>
        <w:t xml:space="preserve">Môn: </w:t>
      </w:r>
      <w:r>
        <w:rPr>
          <w:b/>
        </w:rPr>
        <w:t>ĐỊA LÍ</w:t>
      </w:r>
    </w:p>
    <w:p w:rsidR="00BC3073" w:rsidRDefault="0048652E" w:rsidP="00142905">
      <w:pPr>
        <w:spacing w:after="33" w:line="259" w:lineRule="auto"/>
        <w:ind w:left="-5"/>
        <w:jc w:val="center"/>
      </w:pPr>
      <w:r>
        <w:t xml:space="preserve">Thời gian: </w:t>
      </w:r>
      <w:r>
        <w:rPr>
          <w:b/>
        </w:rPr>
        <w:t>150 phút</w:t>
      </w:r>
      <w:r>
        <w:t xml:space="preserve"> </w:t>
      </w:r>
      <w:r>
        <w:rPr>
          <w:i/>
        </w:rPr>
        <w:t>(không kể thời gian giao đề)</w:t>
      </w:r>
    </w:p>
    <w:p w:rsidR="00BC3073" w:rsidRDefault="0048652E" w:rsidP="00142905">
      <w:pPr>
        <w:spacing w:after="38"/>
        <w:ind w:left="-5"/>
        <w:jc w:val="center"/>
      </w:pPr>
      <w:r>
        <w:t xml:space="preserve">Ngày thi: </w:t>
      </w:r>
      <w:r>
        <w:rPr>
          <w:b/>
        </w:rPr>
        <w:t>22/3/2022</w:t>
      </w:r>
    </w:p>
    <w:p w:rsidR="00BC3073" w:rsidRDefault="0048652E" w:rsidP="00142905">
      <w:pPr>
        <w:spacing w:after="33" w:line="259" w:lineRule="auto"/>
        <w:ind w:left="-5"/>
        <w:jc w:val="center"/>
      </w:pPr>
      <w:r>
        <w:rPr>
          <w:i/>
        </w:rPr>
        <w:t>(Đề thi có 02 trang, gồm 06 câu)</w:t>
      </w:r>
    </w:p>
    <w:p w:rsidR="00BC3073" w:rsidRDefault="00BC3073">
      <w:pPr>
        <w:sectPr w:rsidR="00BC3073" w:rsidSect="000E72CF">
          <w:headerReference w:type="default" r:id="rId8"/>
          <w:footerReference w:type="default" r:id="rId9"/>
          <w:pgSz w:w="11906" w:h="16841"/>
          <w:pgMar w:top="810" w:right="1721" w:bottom="1440" w:left="816" w:header="540" w:footer="210" w:gutter="0"/>
          <w:cols w:num="2" w:space="720" w:equalWidth="0">
            <w:col w:w="3510" w:space="216"/>
            <w:col w:w="5644"/>
          </w:cols>
        </w:sectPr>
      </w:pPr>
    </w:p>
    <w:p w:rsidR="00BC3073" w:rsidRDefault="0048652E">
      <w:pPr>
        <w:tabs>
          <w:tab w:val="center" w:pos="3252"/>
        </w:tabs>
        <w:spacing w:after="103"/>
        <w:ind w:left="-15" w:firstLine="0"/>
        <w:jc w:val="left"/>
      </w:pPr>
      <w:r>
        <w:lastRenderedPageBreak/>
        <w:t xml:space="preserve"> </w:t>
      </w:r>
      <w:r w:rsidR="00142905" w:rsidRPr="00142905">
        <w:rPr>
          <w:b/>
        </w:rPr>
        <w:t>Câu 1 (3,0 điểm):</w:t>
      </w:r>
      <w:r w:rsidR="00142905" w:rsidRPr="00142905">
        <w:t xml:space="preserve">  </w:t>
      </w:r>
      <w:r>
        <w:tab/>
        <w:t xml:space="preserve">Dựa vào Atlat Địa lí Việt Nam và kiến thức đã học: </w:t>
      </w:r>
    </w:p>
    <w:p w:rsidR="00BC3073" w:rsidRDefault="00142905" w:rsidP="00142905">
      <w:r>
        <w:rPr>
          <w:szCs w:val="26"/>
          <w:u w:color="000000"/>
        </w:rPr>
        <w:t xml:space="preserve">a) </w:t>
      </w:r>
      <w:r w:rsidR="0048652E">
        <w:t xml:space="preserve">Trình bày các đặc điểm về địa hình của vùng núi Trường Sơn Bắc. Hướng các dãy núi có tác động như thế nào đến khí hậu của vùng núi Trường Sơn Bắc? </w:t>
      </w:r>
    </w:p>
    <w:p w:rsidR="00BC3073" w:rsidRDefault="00142905" w:rsidP="00142905">
      <w:r>
        <w:rPr>
          <w:szCs w:val="26"/>
          <w:u w:color="000000"/>
        </w:rPr>
        <w:t xml:space="preserve">b) </w:t>
      </w:r>
      <w:r w:rsidR="0048652E">
        <w:t xml:space="preserve">Chứng minh vùng biển nước ta mang tính chất nhiệt đới ẩm gió mùa thông qua các yếu tố khí hậu biển.  </w:t>
      </w:r>
    </w:p>
    <w:p w:rsidR="00BC3073" w:rsidRDefault="0048652E">
      <w:pPr>
        <w:spacing w:after="85" w:line="259" w:lineRule="auto"/>
        <w:ind w:left="-5"/>
        <w:jc w:val="left"/>
      </w:pPr>
      <w:r>
        <w:rPr>
          <w:b/>
        </w:rPr>
        <w:t xml:space="preserve">Câu 2 (3,0 điểm): </w:t>
      </w:r>
    </w:p>
    <w:p w:rsidR="00BC3073" w:rsidRDefault="0048652E">
      <w:pPr>
        <w:tabs>
          <w:tab w:val="center" w:pos="3252"/>
        </w:tabs>
        <w:spacing w:after="94"/>
        <w:ind w:left="-15" w:firstLine="0"/>
        <w:jc w:val="left"/>
      </w:pPr>
      <w:r>
        <w:t xml:space="preserve"> </w:t>
      </w:r>
      <w:r>
        <w:tab/>
        <w:t xml:space="preserve">Dựa vào Atlat Địa lí Việt Nam và kiến thức đã học: </w:t>
      </w:r>
    </w:p>
    <w:p w:rsidR="00BC3073" w:rsidRDefault="00142905" w:rsidP="00142905">
      <w:pPr>
        <w:ind w:left="267" w:right="274" w:hanging="267"/>
      </w:pPr>
      <w:r>
        <w:rPr>
          <w:szCs w:val="26"/>
          <w:u w:color="000000"/>
        </w:rPr>
        <w:t>a)</w:t>
      </w:r>
      <w:r>
        <w:rPr>
          <w:szCs w:val="26"/>
          <w:u w:color="000000"/>
        </w:rPr>
        <w:tab/>
      </w:r>
      <w:r w:rsidR="0048652E">
        <w:t xml:space="preserve">Phân tích đặc điểm chế độ nước của sông Cửu Long. </w:t>
      </w:r>
    </w:p>
    <w:p w:rsidR="00076E67" w:rsidRDefault="00142905" w:rsidP="00142905">
      <w:pPr>
        <w:spacing w:after="0" w:line="338" w:lineRule="auto"/>
        <w:ind w:left="267" w:right="274" w:hanging="267"/>
      </w:pPr>
      <w:r>
        <w:rPr>
          <w:szCs w:val="26"/>
          <w:u w:color="000000"/>
        </w:rPr>
        <w:t>b)</w:t>
      </w:r>
      <w:r>
        <w:rPr>
          <w:szCs w:val="26"/>
          <w:u w:color="000000"/>
        </w:rPr>
        <w:tab/>
      </w:r>
      <w:r w:rsidR="0048652E">
        <w:t xml:space="preserve">Nhận xét và giải thích sự thay đổi chế độ nhiệt ở nước ta từ Bắc vào Nam. </w:t>
      </w:r>
    </w:p>
    <w:p w:rsidR="00BC3073" w:rsidRDefault="0048652E" w:rsidP="00142905">
      <w:pPr>
        <w:spacing w:after="0" w:line="338" w:lineRule="auto"/>
        <w:ind w:left="267" w:right="274" w:hanging="267"/>
      </w:pPr>
      <w:r>
        <w:rPr>
          <w:b/>
        </w:rPr>
        <w:t xml:space="preserve">Câu 3 (3,0 điểm): </w:t>
      </w:r>
    </w:p>
    <w:p w:rsidR="00BC3073" w:rsidRDefault="00142905" w:rsidP="00142905">
      <w:r>
        <w:rPr>
          <w:szCs w:val="26"/>
          <w:u w:color="000000"/>
        </w:rPr>
        <w:t xml:space="preserve">a) </w:t>
      </w:r>
      <w:r w:rsidR="0048652E">
        <w:t xml:space="preserve">Trình bày những thế mạnh và hạn chế của nguồn lao động ở nước ta. Việc đào tạo tay nghề có ý nghĩa gì trong việc giải quyết việc làm cho người lao động?  </w:t>
      </w:r>
    </w:p>
    <w:p w:rsidR="00BC3073" w:rsidRDefault="00142905" w:rsidP="00142905">
      <w:r>
        <w:rPr>
          <w:szCs w:val="26"/>
          <w:u w:color="000000"/>
        </w:rPr>
        <w:t xml:space="preserve">b) </w:t>
      </w:r>
      <w:r w:rsidR="0048652E">
        <w:t xml:space="preserve">Dựa vào Atlat Địa lí Việt Nam và kiến thức đã học, chứng minh quá trình đô thị hóa ở nước ta đang diễn ra với tốc độ ngày càng cao nhưng trình độ đô thị hóa còn thấp.  </w:t>
      </w:r>
    </w:p>
    <w:p w:rsidR="00BC3073" w:rsidRDefault="0048652E">
      <w:pPr>
        <w:tabs>
          <w:tab w:val="center" w:pos="2269"/>
        </w:tabs>
        <w:spacing w:after="58" w:line="259" w:lineRule="auto"/>
        <w:ind w:left="-15" w:firstLine="0"/>
        <w:jc w:val="left"/>
      </w:pPr>
      <w:r>
        <w:rPr>
          <w:b/>
        </w:rPr>
        <w:t xml:space="preserve">Câu 4 (3,5 điểm): </w:t>
      </w:r>
      <w:r>
        <w:rPr>
          <w:b/>
        </w:rPr>
        <w:tab/>
        <w:t xml:space="preserve"> </w:t>
      </w:r>
    </w:p>
    <w:p w:rsidR="00BC3073" w:rsidRDefault="0048652E">
      <w:pPr>
        <w:tabs>
          <w:tab w:val="center" w:pos="1613"/>
        </w:tabs>
        <w:spacing w:after="93"/>
        <w:ind w:left="-15" w:firstLine="0"/>
        <w:jc w:val="left"/>
      </w:pPr>
      <w:r>
        <w:t xml:space="preserve"> </w:t>
      </w:r>
      <w:r>
        <w:tab/>
        <w:t xml:space="preserve">a) Cho bảng số liệu: </w:t>
      </w:r>
    </w:p>
    <w:p w:rsidR="00BC3073" w:rsidRDefault="0048652E">
      <w:pPr>
        <w:pStyle w:val="Heading1"/>
        <w:spacing w:after="69"/>
        <w:ind w:right="4"/>
      </w:pPr>
      <w:r>
        <w:t xml:space="preserve">SỐ LƯỢNG GIA SÚC VÀ GIA CẦM Ở NƯỚC TA, GIAI ĐOẠN 2010 – 2020 </w:t>
      </w:r>
    </w:p>
    <w:p w:rsidR="00BC3073" w:rsidRDefault="0048652E">
      <w:pPr>
        <w:spacing w:after="0" w:line="259" w:lineRule="auto"/>
        <w:ind w:left="118"/>
        <w:jc w:val="left"/>
      </w:pPr>
      <w:r>
        <w:rPr>
          <w:b/>
        </w:rPr>
        <w:t xml:space="preserve">                            Năm </w:t>
      </w:r>
    </w:p>
    <w:p w:rsidR="00BC3073" w:rsidRDefault="0048652E">
      <w:pPr>
        <w:tabs>
          <w:tab w:val="center" w:pos="3541"/>
          <w:tab w:val="center" w:pos="5233"/>
          <w:tab w:val="center" w:pos="6926"/>
          <w:tab w:val="center" w:pos="8706"/>
        </w:tabs>
        <w:spacing w:after="0" w:line="259" w:lineRule="auto"/>
        <w:ind w:left="0" w:firstLine="0"/>
        <w:jc w:val="left"/>
      </w:pPr>
      <w:r>
        <w:rPr>
          <w:rFonts w:ascii="Calibri" w:eastAsia="Calibri" w:hAnsi="Calibri" w:cs="Calibri"/>
          <w:sz w:val="22"/>
        </w:rPr>
        <w:tab/>
      </w:r>
      <w:r>
        <w:rPr>
          <w:b/>
        </w:rPr>
        <w:t xml:space="preserve">2010 </w:t>
      </w:r>
      <w:r>
        <w:rPr>
          <w:b/>
        </w:rPr>
        <w:tab/>
        <w:t xml:space="preserve">2013 </w:t>
      </w:r>
      <w:r>
        <w:rPr>
          <w:b/>
        </w:rPr>
        <w:tab/>
        <w:t xml:space="preserve">2017 </w:t>
      </w:r>
      <w:r>
        <w:rPr>
          <w:b/>
        </w:rPr>
        <w:tab/>
        <w:t xml:space="preserve">2020 </w:t>
      </w:r>
    </w:p>
    <w:p w:rsidR="00BC3073" w:rsidRDefault="0048652E">
      <w:pPr>
        <w:spacing w:after="58" w:line="259" w:lineRule="auto"/>
        <w:ind w:left="118"/>
        <w:jc w:val="left"/>
      </w:pPr>
      <w:r>
        <w:rPr>
          <w:b/>
        </w:rPr>
        <w:t xml:space="preserve">Số lượng  </w:t>
      </w:r>
    </w:p>
    <w:p w:rsidR="00BC3073" w:rsidRDefault="0048652E">
      <w:pPr>
        <w:tabs>
          <w:tab w:val="center" w:pos="3539"/>
          <w:tab w:val="center" w:pos="5232"/>
          <w:tab w:val="center" w:pos="6924"/>
          <w:tab w:val="center" w:pos="8705"/>
        </w:tabs>
        <w:spacing w:after="147"/>
        <w:ind w:left="0" w:firstLine="0"/>
        <w:jc w:val="left"/>
      </w:pPr>
      <w:r>
        <w:t xml:space="preserve">Trâu </w:t>
      </w:r>
      <w:r>
        <w:rPr>
          <w:i/>
        </w:rPr>
        <w:t>(nghìn con)</w:t>
      </w:r>
      <w:r>
        <w:t xml:space="preserve"> </w:t>
      </w:r>
      <w:r>
        <w:tab/>
        <w:t xml:space="preserve">2877,0 </w:t>
      </w:r>
      <w:r>
        <w:tab/>
        <w:t xml:space="preserve">2559,5 </w:t>
      </w:r>
      <w:r>
        <w:tab/>
        <w:t xml:space="preserve">2491,7 </w:t>
      </w:r>
      <w:r>
        <w:tab/>
        <w:t xml:space="preserve">2332,8 </w:t>
      </w:r>
    </w:p>
    <w:p w:rsidR="00BC3073" w:rsidRDefault="0048652E">
      <w:pPr>
        <w:tabs>
          <w:tab w:val="center" w:pos="3539"/>
          <w:tab w:val="center" w:pos="5232"/>
          <w:tab w:val="center" w:pos="6924"/>
          <w:tab w:val="center" w:pos="8705"/>
        </w:tabs>
        <w:spacing w:after="146"/>
        <w:ind w:left="0" w:firstLine="0"/>
        <w:jc w:val="left"/>
      </w:pPr>
      <w:r>
        <w:t xml:space="preserve">Bò </w:t>
      </w:r>
      <w:r>
        <w:rPr>
          <w:i/>
        </w:rPr>
        <w:t>(nghìn con)</w:t>
      </w:r>
      <w:r>
        <w:t xml:space="preserve"> </w:t>
      </w:r>
      <w:r>
        <w:tab/>
        <w:t xml:space="preserve">5808,3 </w:t>
      </w:r>
      <w:r>
        <w:tab/>
        <w:t xml:space="preserve">5156,7 </w:t>
      </w:r>
      <w:r>
        <w:tab/>
        <w:t xml:space="preserve">5654,9 </w:t>
      </w:r>
      <w:r>
        <w:tab/>
        <w:t xml:space="preserve">6230,5 </w:t>
      </w:r>
    </w:p>
    <w:p w:rsidR="00BC3073" w:rsidRDefault="0048652E">
      <w:pPr>
        <w:tabs>
          <w:tab w:val="center" w:pos="3539"/>
          <w:tab w:val="center" w:pos="5232"/>
          <w:tab w:val="center" w:pos="6924"/>
          <w:tab w:val="center" w:pos="8705"/>
        </w:tabs>
        <w:spacing w:after="150"/>
        <w:ind w:left="0" w:firstLine="0"/>
        <w:jc w:val="left"/>
      </w:pPr>
      <w:r>
        <w:rPr>
          <w:rFonts w:ascii="Calibri" w:eastAsia="Calibri" w:hAnsi="Calibri" w:cs="Calibri"/>
          <w:noProof/>
          <w:sz w:val="22"/>
        </w:rPr>
        <mc:AlternateContent>
          <mc:Choice Requires="wpg">
            <w:drawing>
              <wp:anchor distT="0" distB="0" distL="114300" distR="114300" simplePos="0" relativeHeight="251658240" behindDoc="1" locked="0" layoutInCell="1" allowOverlap="1" wp14:anchorId="6388E667" wp14:editId="15FBEF16">
                <wp:simplePos x="0" y="0"/>
                <wp:positionH relativeFrom="column">
                  <wp:posOffset>-3047</wp:posOffset>
                </wp:positionH>
                <wp:positionV relativeFrom="paragraph">
                  <wp:posOffset>-1042895</wp:posOffset>
                </wp:positionV>
                <wp:extent cx="6127699" cy="1583437"/>
                <wp:effectExtent l="0" t="0" r="0" b="0"/>
                <wp:wrapNone/>
                <wp:docPr id="5650" name="Group 5650"/>
                <wp:cNvGraphicFramePr/>
                <a:graphic xmlns:a="http://schemas.openxmlformats.org/drawingml/2006/main">
                  <a:graphicData uri="http://schemas.microsoft.com/office/word/2010/wordprocessingGroup">
                    <wpg:wgp>
                      <wpg:cNvGrpSpPr/>
                      <wpg:grpSpPr>
                        <a:xfrm>
                          <a:off x="0" y="0"/>
                          <a:ext cx="6127699" cy="1583437"/>
                          <a:chOff x="0" y="0"/>
                          <a:chExt cx="6127699" cy="1583437"/>
                        </a:xfrm>
                      </wpg:grpSpPr>
                      <wps:wsp>
                        <wps:cNvPr id="6113" name="Shape 6113"/>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4" name="Shape 6114"/>
                        <wps:cNvSpPr/>
                        <wps:spPr>
                          <a:xfrm>
                            <a:off x="6096" y="0"/>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5" name="Shape 6115"/>
                        <wps:cNvSpPr/>
                        <wps:spPr>
                          <a:xfrm>
                            <a:off x="171178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6" name="Shape 6116"/>
                        <wps:cNvSpPr/>
                        <wps:spPr>
                          <a:xfrm>
                            <a:off x="1717878" y="0"/>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7" name="Shape 6117"/>
                        <wps:cNvSpPr/>
                        <wps:spPr>
                          <a:xfrm>
                            <a:off x="278620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8" name="Shape 6118"/>
                        <wps:cNvSpPr/>
                        <wps:spPr>
                          <a:xfrm>
                            <a:off x="2792298" y="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9" name="Shape 6119"/>
                        <wps:cNvSpPr/>
                        <wps:spPr>
                          <a:xfrm>
                            <a:off x="3860876"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0" name="Shape 6120"/>
                        <wps:cNvSpPr/>
                        <wps:spPr>
                          <a:xfrm>
                            <a:off x="3866972" y="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1" name="Shape 6121"/>
                        <wps:cNvSpPr/>
                        <wps:spPr>
                          <a:xfrm>
                            <a:off x="4935677"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2" name="Shape 6122"/>
                        <wps:cNvSpPr/>
                        <wps:spPr>
                          <a:xfrm>
                            <a:off x="4941773" y="0"/>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3" name="Shape 6123"/>
                        <wps:cNvSpPr/>
                        <wps:spPr>
                          <a:xfrm>
                            <a:off x="612160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4" name="Shape 6124"/>
                        <wps:cNvSpPr/>
                        <wps:spPr>
                          <a:xfrm>
                            <a:off x="0"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5" name="Shape 6125"/>
                        <wps:cNvSpPr/>
                        <wps:spPr>
                          <a:xfrm>
                            <a:off x="1711782"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81" name="Shape 381"/>
                        <wps:cNvSpPr/>
                        <wps:spPr>
                          <a:xfrm>
                            <a:off x="6096" y="6097"/>
                            <a:ext cx="1705686" cy="379476"/>
                          </a:xfrm>
                          <a:custGeom>
                            <a:avLst/>
                            <a:gdLst/>
                            <a:ahLst/>
                            <a:cxnLst/>
                            <a:rect l="0" t="0" r="0" b="0"/>
                            <a:pathLst>
                              <a:path w="1705686" h="379476">
                                <a:moveTo>
                                  <a:pt x="0" y="0"/>
                                </a:moveTo>
                                <a:lnTo>
                                  <a:pt x="1705686" y="379476"/>
                                </a:lnTo>
                              </a:path>
                            </a:pathLst>
                          </a:custGeom>
                          <a:ln w="6096" cap="flat">
                            <a:round/>
                          </a:ln>
                        </wps:spPr>
                        <wps:style>
                          <a:lnRef idx="1">
                            <a:srgbClr val="000000"/>
                          </a:lnRef>
                          <a:fillRef idx="0">
                            <a:srgbClr val="000000">
                              <a:alpha val="0"/>
                            </a:srgbClr>
                          </a:fillRef>
                          <a:effectRef idx="0">
                            <a:scrgbClr r="0" g="0" b="0"/>
                          </a:effectRef>
                          <a:fontRef idx="none"/>
                        </wps:style>
                        <wps:bodyPr/>
                      </wps:wsp>
                      <wps:wsp>
                        <wps:cNvPr id="6126" name="Shape 6126"/>
                        <wps:cNvSpPr/>
                        <wps:spPr>
                          <a:xfrm>
                            <a:off x="2786202"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7" name="Shape 6127"/>
                        <wps:cNvSpPr/>
                        <wps:spPr>
                          <a:xfrm>
                            <a:off x="3860876"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8" name="Shape 6128"/>
                        <wps:cNvSpPr/>
                        <wps:spPr>
                          <a:xfrm>
                            <a:off x="4935677"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9" name="Shape 6129"/>
                        <wps:cNvSpPr/>
                        <wps:spPr>
                          <a:xfrm>
                            <a:off x="6121603"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0" name="Shape 6130"/>
                        <wps:cNvSpPr/>
                        <wps:spPr>
                          <a:xfrm>
                            <a:off x="0"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1" name="Shape 6131"/>
                        <wps:cNvSpPr/>
                        <wps:spPr>
                          <a:xfrm>
                            <a:off x="6096" y="385573"/>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2" name="Shape 6132"/>
                        <wps:cNvSpPr/>
                        <wps:spPr>
                          <a:xfrm>
                            <a:off x="1711782"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3" name="Shape 6133"/>
                        <wps:cNvSpPr/>
                        <wps:spPr>
                          <a:xfrm>
                            <a:off x="1717878" y="385573"/>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4" name="Shape 6134"/>
                        <wps:cNvSpPr/>
                        <wps:spPr>
                          <a:xfrm>
                            <a:off x="2786202"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5" name="Shape 6135"/>
                        <wps:cNvSpPr/>
                        <wps:spPr>
                          <a:xfrm>
                            <a:off x="2792298" y="385573"/>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6" name="Shape 6136"/>
                        <wps:cNvSpPr/>
                        <wps:spPr>
                          <a:xfrm>
                            <a:off x="3860876"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7" name="Shape 6137"/>
                        <wps:cNvSpPr/>
                        <wps:spPr>
                          <a:xfrm>
                            <a:off x="3866972" y="385573"/>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8" name="Shape 6138"/>
                        <wps:cNvSpPr/>
                        <wps:spPr>
                          <a:xfrm>
                            <a:off x="4935677"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9" name="Shape 6139"/>
                        <wps:cNvSpPr/>
                        <wps:spPr>
                          <a:xfrm>
                            <a:off x="4941773" y="385573"/>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0" name="Shape 6140"/>
                        <wps:cNvSpPr/>
                        <wps:spPr>
                          <a:xfrm>
                            <a:off x="6121603"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1" name="Shape 6141"/>
                        <wps:cNvSpPr/>
                        <wps:spPr>
                          <a:xfrm>
                            <a:off x="0"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2" name="Shape 6142"/>
                        <wps:cNvSpPr/>
                        <wps:spPr>
                          <a:xfrm>
                            <a:off x="1711782"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3" name="Shape 6143"/>
                        <wps:cNvSpPr/>
                        <wps:spPr>
                          <a:xfrm>
                            <a:off x="2786202"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4" name="Shape 6144"/>
                        <wps:cNvSpPr/>
                        <wps:spPr>
                          <a:xfrm>
                            <a:off x="3860876"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5" name="Shape 6145"/>
                        <wps:cNvSpPr/>
                        <wps:spPr>
                          <a:xfrm>
                            <a:off x="4935677"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6" name="Shape 6146"/>
                        <wps:cNvSpPr/>
                        <wps:spPr>
                          <a:xfrm>
                            <a:off x="6121603"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7" name="Shape 6147"/>
                        <wps:cNvSpPr/>
                        <wps:spPr>
                          <a:xfrm>
                            <a:off x="0"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8" name="Shape 6148"/>
                        <wps:cNvSpPr/>
                        <wps:spPr>
                          <a:xfrm>
                            <a:off x="6096" y="684276"/>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9" name="Shape 6149"/>
                        <wps:cNvSpPr/>
                        <wps:spPr>
                          <a:xfrm>
                            <a:off x="1711782"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0" name="Shape 6150"/>
                        <wps:cNvSpPr/>
                        <wps:spPr>
                          <a:xfrm>
                            <a:off x="1717878" y="684276"/>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1" name="Shape 6151"/>
                        <wps:cNvSpPr/>
                        <wps:spPr>
                          <a:xfrm>
                            <a:off x="2786202"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2" name="Shape 6152"/>
                        <wps:cNvSpPr/>
                        <wps:spPr>
                          <a:xfrm>
                            <a:off x="2792298" y="68427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3" name="Shape 6153"/>
                        <wps:cNvSpPr/>
                        <wps:spPr>
                          <a:xfrm>
                            <a:off x="3860876"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4" name="Shape 6154"/>
                        <wps:cNvSpPr/>
                        <wps:spPr>
                          <a:xfrm>
                            <a:off x="3866972" y="68427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5" name="Shape 6155"/>
                        <wps:cNvSpPr/>
                        <wps:spPr>
                          <a:xfrm>
                            <a:off x="4935677"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6" name="Shape 6156"/>
                        <wps:cNvSpPr/>
                        <wps:spPr>
                          <a:xfrm>
                            <a:off x="4941773" y="684276"/>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7" name="Shape 6157"/>
                        <wps:cNvSpPr/>
                        <wps:spPr>
                          <a:xfrm>
                            <a:off x="6121603"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8" name="Shape 6158"/>
                        <wps:cNvSpPr/>
                        <wps:spPr>
                          <a:xfrm>
                            <a:off x="0"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9" name="Shape 6159"/>
                        <wps:cNvSpPr/>
                        <wps:spPr>
                          <a:xfrm>
                            <a:off x="1711782"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0" name="Shape 6160"/>
                        <wps:cNvSpPr/>
                        <wps:spPr>
                          <a:xfrm>
                            <a:off x="2786202"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1" name="Shape 6161"/>
                        <wps:cNvSpPr/>
                        <wps:spPr>
                          <a:xfrm>
                            <a:off x="3860876"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2" name="Shape 6162"/>
                        <wps:cNvSpPr/>
                        <wps:spPr>
                          <a:xfrm>
                            <a:off x="4935677"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3" name="Shape 6163"/>
                        <wps:cNvSpPr/>
                        <wps:spPr>
                          <a:xfrm>
                            <a:off x="6121603"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4" name="Shape 6164"/>
                        <wps:cNvSpPr/>
                        <wps:spPr>
                          <a:xfrm>
                            <a:off x="0"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5" name="Shape 6165"/>
                        <wps:cNvSpPr/>
                        <wps:spPr>
                          <a:xfrm>
                            <a:off x="6096" y="981456"/>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6" name="Shape 6166"/>
                        <wps:cNvSpPr/>
                        <wps:spPr>
                          <a:xfrm>
                            <a:off x="1711782"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7" name="Shape 6167"/>
                        <wps:cNvSpPr/>
                        <wps:spPr>
                          <a:xfrm>
                            <a:off x="1717878" y="981456"/>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8" name="Shape 6168"/>
                        <wps:cNvSpPr/>
                        <wps:spPr>
                          <a:xfrm>
                            <a:off x="2786202"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9" name="Shape 6169"/>
                        <wps:cNvSpPr/>
                        <wps:spPr>
                          <a:xfrm>
                            <a:off x="2792298" y="98145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0" name="Shape 6170"/>
                        <wps:cNvSpPr/>
                        <wps:spPr>
                          <a:xfrm>
                            <a:off x="3860876"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1" name="Shape 6171"/>
                        <wps:cNvSpPr/>
                        <wps:spPr>
                          <a:xfrm>
                            <a:off x="3866972" y="98145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2" name="Shape 6172"/>
                        <wps:cNvSpPr/>
                        <wps:spPr>
                          <a:xfrm>
                            <a:off x="4935677"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3" name="Shape 6173"/>
                        <wps:cNvSpPr/>
                        <wps:spPr>
                          <a:xfrm>
                            <a:off x="4941773" y="981456"/>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4" name="Shape 6174"/>
                        <wps:cNvSpPr/>
                        <wps:spPr>
                          <a:xfrm>
                            <a:off x="6121603"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5" name="Shape 6175"/>
                        <wps:cNvSpPr/>
                        <wps:spPr>
                          <a:xfrm>
                            <a:off x="0"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6" name="Shape 6176"/>
                        <wps:cNvSpPr/>
                        <wps:spPr>
                          <a:xfrm>
                            <a:off x="1711782"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7" name="Shape 6177"/>
                        <wps:cNvSpPr/>
                        <wps:spPr>
                          <a:xfrm>
                            <a:off x="2786202"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8" name="Shape 6178"/>
                        <wps:cNvSpPr/>
                        <wps:spPr>
                          <a:xfrm>
                            <a:off x="3860876"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9" name="Shape 6179"/>
                        <wps:cNvSpPr/>
                        <wps:spPr>
                          <a:xfrm>
                            <a:off x="4935677"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0" name="Shape 6180"/>
                        <wps:cNvSpPr/>
                        <wps:spPr>
                          <a:xfrm>
                            <a:off x="6121603"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1" name="Shape 6181"/>
                        <wps:cNvSpPr/>
                        <wps:spPr>
                          <a:xfrm>
                            <a:off x="0"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2" name="Shape 6182"/>
                        <wps:cNvSpPr/>
                        <wps:spPr>
                          <a:xfrm>
                            <a:off x="6096" y="1280161"/>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3" name="Shape 6183"/>
                        <wps:cNvSpPr/>
                        <wps:spPr>
                          <a:xfrm>
                            <a:off x="1711782"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4" name="Shape 6184"/>
                        <wps:cNvSpPr/>
                        <wps:spPr>
                          <a:xfrm>
                            <a:off x="1717878" y="1280161"/>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5" name="Shape 6185"/>
                        <wps:cNvSpPr/>
                        <wps:spPr>
                          <a:xfrm>
                            <a:off x="2786202"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6" name="Shape 6186"/>
                        <wps:cNvSpPr/>
                        <wps:spPr>
                          <a:xfrm>
                            <a:off x="2792298" y="1280161"/>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7" name="Shape 6187"/>
                        <wps:cNvSpPr/>
                        <wps:spPr>
                          <a:xfrm>
                            <a:off x="3860876"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8" name="Shape 6188"/>
                        <wps:cNvSpPr/>
                        <wps:spPr>
                          <a:xfrm>
                            <a:off x="3866972" y="1280161"/>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9" name="Shape 6189"/>
                        <wps:cNvSpPr/>
                        <wps:spPr>
                          <a:xfrm>
                            <a:off x="4935677"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0" name="Shape 6190"/>
                        <wps:cNvSpPr/>
                        <wps:spPr>
                          <a:xfrm>
                            <a:off x="4941773" y="1280161"/>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1" name="Shape 6191"/>
                        <wps:cNvSpPr/>
                        <wps:spPr>
                          <a:xfrm>
                            <a:off x="6121603"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2" name="Shape 6192"/>
                        <wps:cNvSpPr/>
                        <wps:spPr>
                          <a:xfrm>
                            <a:off x="0"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3" name="Shape 6193"/>
                        <wps:cNvSpPr/>
                        <wps:spPr>
                          <a:xfrm>
                            <a:off x="0"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4" name="Shape 6194"/>
                        <wps:cNvSpPr/>
                        <wps:spPr>
                          <a:xfrm>
                            <a:off x="6096" y="1577340"/>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5" name="Shape 6195"/>
                        <wps:cNvSpPr/>
                        <wps:spPr>
                          <a:xfrm>
                            <a:off x="1711782"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6" name="Shape 6196"/>
                        <wps:cNvSpPr/>
                        <wps:spPr>
                          <a:xfrm>
                            <a:off x="1711782"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7" name="Shape 6197"/>
                        <wps:cNvSpPr/>
                        <wps:spPr>
                          <a:xfrm>
                            <a:off x="1717878" y="1577340"/>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8" name="Shape 6198"/>
                        <wps:cNvSpPr/>
                        <wps:spPr>
                          <a:xfrm>
                            <a:off x="2786202"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9" name="Shape 6199"/>
                        <wps:cNvSpPr/>
                        <wps:spPr>
                          <a:xfrm>
                            <a:off x="2786202"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0" name="Shape 6200"/>
                        <wps:cNvSpPr/>
                        <wps:spPr>
                          <a:xfrm>
                            <a:off x="2792298" y="157734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1" name="Shape 6201"/>
                        <wps:cNvSpPr/>
                        <wps:spPr>
                          <a:xfrm>
                            <a:off x="3860876"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2" name="Shape 6202"/>
                        <wps:cNvSpPr/>
                        <wps:spPr>
                          <a:xfrm>
                            <a:off x="3860876"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3" name="Shape 6203"/>
                        <wps:cNvSpPr/>
                        <wps:spPr>
                          <a:xfrm>
                            <a:off x="3866972" y="157734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4" name="Shape 6204"/>
                        <wps:cNvSpPr/>
                        <wps:spPr>
                          <a:xfrm>
                            <a:off x="4935677"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5" name="Shape 6205"/>
                        <wps:cNvSpPr/>
                        <wps:spPr>
                          <a:xfrm>
                            <a:off x="4935677"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6" name="Shape 6206"/>
                        <wps:cNvSpPr/>
                        <wps:spPr>
                          <a:xfrm>
                            <a:off x="4941773" y="1577340"/>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7" name="Shape 6207"/>
                        <wps:cNvSpPr/>
                        <wps:spPr>
                          <a:xfrm>
                            <a:off x="6121603"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8" name="Shape 6208"/>
                        <wps:cNvSpPr/>
                        <wps:spPr>
                          <a:xfrm>
                            <a:off x="6121603"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5650" style="width:482.496pt;height:124.68pt;position:absolute;z-index:-2147483210;mso-position-horizontal-relative:text;mso-position-horizontal:absolute;margin-left:-0.240002pt;mso-position-vertical-relative:text;margin-top:-82.1178pt;" coordsize="61276,15834">
                <v:shape id="Shape 6209" style="position:absolute;width:91;height:91;left:0;top:0;" coordsize="9144,9144" path="m0,0l9144,0l9144,9144l0,9144l0,0">
                  <v:stroke weight="0pt" endcap="flat" joinstyle="miter" miterlimit="10" on="false" color="#000000" opacity="0"/>
                  <v:fill on="true" color="#000000"/>
                </v:shape>
                <v:shape id="Shape 6210" style="position:absolute;width:17056;height:91;left:60;top:0;" coordsize="1705610,9144" path="m0,0l1705610,0l1705610,9144l0,9144l0,0">
                  <v:stroke weight="0pt" endcap="flat" joinstyle="miter" miterlimit="10" on="false" color="#000000" opacity="0"/>
                  <v:fill on="true" color="#000000"/>
                </v:shape>
                <v:shape id="Shape 6211" style="position:absolute;width:91;height:91;left:17117;top:0;" coordsize="9144,9144" path="m0,0l9144,0l9144,9144l0,9144l0,0">
                  <v:stroke weight="0pt" endcap="flat" joinstyle="miter" miterlimit="10" on="false" color="#000000" opacity="0"/>
                  <v:fill on="true" color="#000000"/>
                </v:shape>
                <v:shape id="Shape 6212" style="position:absolute;width:10683;height:91;left:17178;top:0;" coordsize="1068324,9144" path="m0,0l1068324,0l1068324,9144l0,9144l0,0">
                  <v:stroke weight="0pt" endcap="flat" joinstyle="miter" miterlimit="10" on="false" color="#000000" opacity="0"/>
                  <v:fill on="true" color="#000000"/>
                </v:shape>
                <v:shape id="Shape 6213" style="position:absolute;width:91;height:91;left:27862;top:0;" coordsize="9144,9144" path="m0,0l9144,0l9144,9144l0,9144l0,0">
                  <v:stroke weight="0pt" endcap="flat" joinstyle="miter" miterlimit="10" on="false" color="#000000" opacity="0"/>
                  <v:fill on="true" color="#000000"/>
                </v:shape>
                <v:shape id="Shape 6214" style="position:absolute;width:10686;height:91;left:27922;top:0;" coordsize="1068629,9144" path="m0,0l1068629,0l1068629,9144l0,9144l0,0">
                  <v:stroke weight="0pt" endcap="flat" joinstyle="miter" miterlimit="10" on="false" color="#000000" opacity="0"/>
                  <v:fill on="true" color="#000000"/>
                </v:shape>
                <v:shape id="Shape 6215" style="position:absolute;width:91;height:91;left:38608;top:0;" coordsize="9144,9144" path="m0,0l9144,0l9144,9144l0,9144l0,0">
                  <v:stroke weight="0pt" endcap="flat" joinstyle="miter" miterlimit="10" on="false" color="#000000" opacity="0"/>
                  <v:fill on="true" color="#000000"/>
                </v:shape>
                <v:shape id="Shape 6216" style="position:absolute;width:10686;height:91;left:38669;top:0;" coordsize="1068629,9144" path="m0,0l1068629,0l1068629,9144l0,9144l0,0">
                  <v:stroke weight="0pt" endcap="flat" joinstyle="miter" miterlimit="10" on="false" color="#000000" opacity="0"/>
                  <v:fill on="true" color="#000000"/>
                </v:shape>
                <v:shape id="Shape 6217" style="position:absolute;width:91;height:91;left:49356;top:0;" coordsize="9144,9144" path="m0,0l9144,0l9144,9144l0,9144l0,0">
                  <v:stroke weight="0pt" endcap="flat" joinstyle="miter" miterlimit="10" on="false" color="#000000" opacity="0"/>
                  <v:fill on="true" color="#000000"/>
                </v:shape>
                <v:shape id="Shape 6218" style="position:absolute;width:11798;height:91;left:49417;top:0;" coordsize="1179881,9144" path="m0,0l1179881,0l1179881,9144l0,9144l0,0">
                  <v:stroke weight="0pt" endcap="flat" joinstyle="miter" miterlimit="10" on="false" color="#000000" opacity="0"/>
                  <v:fill on="true" color="#000000"/>
                </v:shape>
                <v:shape id="Shape 6219" style="position:absolute;width:91;height:91;left:61216;top:0;" coordsize="9144,9144" path="m0,0l9144,0l9144,9144l0,9144l0,0">
                  <v:stroke weight="0pt" endcap="flat" joinstyle="miter" miterlimit="10" on="false" color="#000000" opacity="0"/>
                  <v:fill on="true" color="#000000"/>
                </v:shape>
                <v:shape id="Shape 6220" style="position:absolute;width:91;height:3794;left:0;top:60;" coordsize="9144,379476" path="m0,0l9144,0l9144,379476l0,379476l0,0">
                  <v:stroke weight="0pt" endcap="flat" joinstyle="miter" miterlimit="10" on="false" color="#000000" opacity="0"/>
                  <v:fill on="true" color="#000000"/>
                </v:shape>
                <v:shape id="Shape 6221" style="position:absolute;width:91;height:3794;left:17117;top:60;" coordsize="9144,379476" path="m0,0l9144,0l9144,379476l0,379476l0,0">
                  <v:stroke weight="0pt" endcap="flat" joinstyle="miter" miterlimit="10" on="false" color="#000000" opacity="0"/>
                  <v:fill on="true" color="#000000"/>
                </v:shape>
                <v:shape id="Shape 381" style="position:absolute;width:17056;height:3794;left:60;top:60;" coordsize="1705686,379476" path="m0,0l1705686,379476">
                  <v:stroke weight="0.48pt" endcap="flat" joinstyle="round" on="true" color="#000000"/>
                  <v:fill on="false" color="#000000" opacity="0"/>
                </v:shape>
                <v:shape id="Shape 6222" style="position:absolute;width:91;height:3794;left:27862;top:60;" coordsize="9144,379476" path="m0,0l9144,0l9144,379476l0,379476l0,0">
                  <v:stroke weight="0pt" endcap="flat" joinstyle="round" on="false" color="#000000" opacity="0"/>
                  <v:fill on="true" color="#000000"/>
                </v:shape>
                <v:shape id="Shape 6223" style="position:absolute;width:91;height:3794;left:38608;top:60;" coordsize="9144,379476" path="m0,0l9144,0l9144,379476l0,379476l0,0">
                  <v:stroke weight="0pt" endcap="flat" joinstyle="round" on="false" color="#000000" opacity="0"/>
                  <v:fill on="true" color="#000000"/>
                </v:shape>
                <v:shape id="Shape 6224" style="position:absolute;width:91;height:3794;left:49356;top:60;" coordsize="9144,379476" path="m0,0l9144,0l9144,379476l0,379476l0,0">
                  <v:stroke weight="0pt" endcap="flat" joinstyle="round" on="false" color="#000000" opacity="0"/>
                  <v:fill on="true" color="#000000"/>
                </v:shape>
                <v:shape id="Shape 6225" style="position:absolute;width:91;height:3794;left:61216;top:60;" coordsize="9144,379476" path="m0,0l9144,0l9144,379476l0,379476l0,0">
                  <v:stroke weight="0pt" endcap="flat" joinstyle="round" on="false" color="#000000" opacity="0"/>
                  <v:fill on="true" color="#000000"/>
                </v:shape>
                <v:shape id="Shape 6226" style="position:absolute;width:91;height:91;left:0;top:3855;" coordsize="9144,9144" path="m0,0l9144,0l9144,9144l0,9144l0,0">
                  <v:stroke weight="0pt" endcap="flat" joinstyle="round" on="false" color="#000000" opacity="0"/>
                  <v:fill on="true" color="#000000"/>
                </v:shape>
                <v:shape id="Shape 6227" style="position:absolute;width:17056;height:91;left:60;top:3855;" coordsize="1705610,9144" path="m0,0l1705610,0l1705610,9144l0,9144l0,0">
                  <v:stroke weight="0pt" endcap="flat" joinstyle="round" on="false" color="#000000" opacity="0"/>
                  <v:fill on="true" color="#000000"/>
                </v:shape>
                <v:shape id="Shape 6228" style="position:absolute;width:91;height:91;left:17117;top:3855;" coordsize="9144,9144" path="m0,0l9144,0l9144,9144l0,9144l0,0">
                  <v:stroke weight="0pt" endcap="flat" joinstyle="round" on="false" color="#000000" opacity="0"/>
                  <v:fill on="true" color="#000000"/>
                </v:shape>
                <v:shape id="Shape 6229" style="position:absolute;width:10683;height:91;left:17178;top:3855;" coordsize="1068324,9144" path="m0,0l1068324,0l1068324,9144l0,9144l0,0">
                  <v:stroke weight="0pt" endcap="flat" joinstyle="round" on="false" color="#000000" opacity="0"/>
                  <v:fill on="true" color="#000000"/>
                </v:shape>
                <v:shape id="Shape 6230" style="position:absolute;width:91;height:91;left:27862;top:3855;" coordsize="9144,9144" path="m0,0l9144,0l9144,9144l0,9144l0,0">
                  <v:stroke weight="0pt" endcap="flat" joinstyle="round" on="false" color="#000000" opacity="0"/>
                  <v:fill on="true" color="#000000"/>
                </v:shape>
                <v:shape id="Shape 6231" style="position:absolute;width:10686;height:91;left:27922;top:3855;" coordsize="1068629,9144" path="m0,0l1068629,0l1068629,9144l0,9144l0,0">
                  <v:stroke weight="0pt" endcap="flat" joinstyle="round" on="false" color="#000000" opacity="0"/>
                  <v:fill on="true" color="#000000"/>
                </v:shape>
                <v:shape id="Shape 6232" style="position:absolute;width:91;height:91;left:38608;top:3855;" coordsize="9144,9144" path="m0,0l9144,0l9144,9144l0,9144l0,0">
                  <v:stroke weight="0pt" endcap="flat" joinstyle="round" on="false" color="#000000" opacity="0"/>
                  <v:fill on="true" color="#000000"/>
                </v:shape>
                <v:shape id="Shape 6233" style="position:absolute;width:10686;height:91;left:38669;top:3855;" coordsize="1068629,9144" path="m0,0l1068629,0l1068629,9144l0,9144l0,0">
                  <v:stroke weight="0pt" endcap="flat" joinstyle="round" on="false" color="#000000" opacity="0"/>
                  <v:fill on="true" color="#000000"/>
                </v:shape>
                <v:shape id="Shape 6234" style="position:absolute;width:91;height:91;left:49356;top:3855;" coordsize="9144,9144" path="m0,0l9144,0l9144,9144l0,9144l0,0">
                  <v:stroke weight="0pt" endcap="flat" joinstyle="round" on="false" color="#000000" opacity="0"/>
                  <v:fill on="true" color="#000000"/>
                </v:shape>
                <v:shape id="Shape 6235" style="position:absolute;width:11798;height:91;left:49417;top:3855;" coordsize="1179881,9144" path="m0,0l1179881,0l1179881,9144l0,9144l0,0">
                  <v:stroke weight="0pt" endcap="flat" joinstyle="round" on="false" color="#000000" opacity="0"/>
                  <v:fill on="true" color="#000000"/>
                </v:shape>
                <v:shape id="Shape 6236" style="position:absolute;width:91;height:91;left:61216;top:3855;" coordsize="9144,9144" path="m0,0l9144,0l9144,9144l0,9144l0,0">
                  <v:stroke weight="0pt" endcap="flat" joinstyle="round" on="false" color="#000000" opacity="0"/>
                  <v:fill on="true" color="#000000"/>
                </v:shape>
                <v:shape id="Shape 6237" style="position:absolute;width:91;height:2926;left:0;top:3916;" coordsize="9144,292608" path="m0,0l9144,0l9144,292608l0,292608l0,0">
                  <v:stroke weight="0pt" endcap="flat" joinstyle="round" on="false" color="#000000" opacity="0"/>
                  <v:fill on="true" color="#000000"/>
                </v:shape>
                <v:shape id="Shape 6238" style="position:absolute;width:91;height:2926;left:17117;top:3916;" coordsize="9144,292608" path="m0,0l9144,0l9144,292608l0,292608l0,0">
                  <v:stroke weight="0pt" endcap="flat" joinstyle="round" on="false" color="#000000" opacity="0"/>
                  <v:fill on="true" color="#000000"/>
                </v:shape>
                <v:shape id="Shape 6239" style="position:absolute;width:91;height:2926;left:27862;top:3916;" coordsize="9144,292608" path="m0,0l9144,0l9144,292608l0,292608l0,0">
                  <v:stroke weight="0pt" endcap="flat" joinstyle="round" on="false" color="#000000" opacity="0"/>
                  <v:fill on="true" color="#000000"/>
                </v:shape>
                <v:shape id="Shape 6240" style="position:absolute;width:91;height:2926;left:38608;top:3916;" coordsize="9144,292608" path="m0,0l9144,0l9144,292608l0,292608l0,0">
                  <v:stroke weight="0pt" endcap="flat" joinstyle="round" on="false" color="#000000" opacity="0"/>
                  <v:fill on="true" color="#000000"/>
                </v:shape>
                <v:shape id="Shape 6241" style="position:absolute;width:91;height:2926;left:49356;top:3916;" coordsize="9144,292608" path="m0,0l9144,0l9144,292608l0,292608l0,0">
                  <v:stroke weight="0pt" endcap="flat" joinstyle="round" on="false" color="#000000" opacity="0"/>
                  <v:fill on="true" color="#000000"/>
                </v:shape>
                <v:shape id="Shape 6242" style="position:absolute;width:91;height:2926;left:61216;top:3916;" coordsize="9144,292608" path="m0,0l9144,0l9144,292608l0,292608l0,0">
                  <v:stroke weight="0pt" endcap="flat" joinstyle="round" on="false" color="#000000" opacity="0"/>
                  <v:fill on="true" color="#000000"/>
                </v:shape>
                <v:shape id="Shape 6243" style="position:absolute;width:91;height:91;left:0;top:6842;" coordsize="9144,9144" path="m0,0l9144,0l9144,9144l0,9144l0,0">
                  <v:stroke weight="0pt" endcap="flat" joinstyle="round" on="false" color="#000000" opacity="0"/>
                  <v:fill on="true" color="#000000"/>
                </v:shape>
                <v:shape id="Shape 6244" style="position:absolute;width:17056;height:91;left:60;top:6842;" coordsize="1705610,9144" path="m0,0l1705610,0l1705610,9144l0,9144l0,0">
                  <v:stroke weight="0pt" endcap="flat" joinstyle="round" on="false" color="#000000" opacity="0"/>
                  <v:fill on="true" color="#000000"/>
                </v:shape>
                <v:shape id="Shape 6245" style="position:absolute;width:91;height:91;left:17117;top:6842;" coordsize="9144,9144" path="m0,0l9144,0l9144,9144l0,9144l0,0">
                  <v:stroke weight="0pt" endcap="flat" joinstyle="round" on="false" color="#000000" opacity="0"/>
                  <v:fill on="true" color="#000000"/>
                </v:shape>
                <v:shape id="Shape 6246" style="position:absolute;width:10683;height:91;left:17178;top:6842;" coordsize="1068324,9144" path="m0,0l1068324,0l1068324,9144l0,9144l0,0">
                  <v:stroke weight="0pt" endcap="flat" joinstyle="round" on="false" color="#000000" opacity="0"/>
                  <v:fill on="true" color="#000000"/>
                </v:shape>
                <v:shape id="Shape 6247" style="position:absolute;width:91;height:91;left:27862;top:6842;" coordsize="9144,9144" path="m0,0l9144,0l9144,9144l0,9144l0,0">
                  <v:stroke weight="0pt" endcap="flat" joinstyle="round" on="false" color="#000000" opacity="0"/>
                  <v:fill on="true" color="#000000"/>
                </v:shape>
                <v:shape id="Shape 6248" style="position:absolute;width:10686;height:91;left:27922;top:6842;" coordsize="1068629,9144" path="m0,0l1068629,0l1068629,9144l0,9144l0,0">
                  <v:stroke weight="0pt" endcap="flat" joinstyle="round" on="false" color="#000000" opacity="0"/>
                  <v:fill on="true" color="#000000"/>
                </v:shape>
                <v:shape id="Shape 6249" style="position:absolute;width:91;height:91;left:38608;top:6842;" coordsize="9144,9144" path="m0,0l9144,0l9144,9144l0,9144l0,0">
                  <v:stroke weight="0pt" endcap="flat" joinstyle="round" on="false" color="#000000" opacity="0"/>
                  <v:fill on="true" color="#000000"/>
                </v:shape>
                <v:shape id="Shape 6250" style="position:absolute;width:10686;height:91;left:38669;top:6842;" coordsize="1068629,9144" path="m0,0l1068629,0l1068629,9144l0,9144l0,0">
                  <v:stroke weight="0pt" endcap="flat" joinstyle="round" on="false" color="#000000" opacity="0"/>
                  <v:fill on="true" color="#000000"/>
                </v:shape>
                <v:shape id="Shape 6251" style="position:absolute;width:91;height:91;left:49356;top:6842;" coordsize="9144,9144" path="m0,0l9144,0l9144,9144l0,9144l0,0">
                  <v:stroke weight="0pt" endcap="flat" joinstyle="round" on="false" color="#000000" opacity="0"/>
                  <v:fill on="true" color="#000000"/>
                </v:shape>
                <v:shape id="Shape 6252" style="position:absolute;width:11798;height:91;left:49417;top:6842;" coordsize="1179881,9144" path="m0,0l1179881,0l1179881,9144l0,9144l0,0">
                  <v:stroke weight="0pt" endcap="flat" joinstyle="round" on="false" color="#000000" opacity="0"/>
                  <v:fill on="true" color="#000000"/>
                </v:shape>
                <v:shape id="Shape 6253" style="position:absolute;width:91;height:91;left:61216;top:6842;" coordsize="9144,9144" path="m0,0l9144,0l9144,9144l0,9144l0,0">
                  <v:stroke weight="0pt" endcap="flat" joinstyle="round" on="false" color="#000000" opacity="0"/>
                  <v:fill on="true" color="#000000"/>
                </v:shape>
                <v:shape id="Shape 6254" style="position:absolute;width:91;height:2910;left:0;top:6903;" coordsize="9144,291085" path="m0,0l9144,0l9144,291085l0,291085l0,0">
                  <v:stroke weight="0pt" endcap="flat" joinstyle="round" on="false" color="#000000" opacity="0"/>
                  <v:fill on="true" color="#000000"/>
                </v:shape>
                <v:shape id="Shape 6255" style="position:absolute;width:91;height:2910;left:17117;top:6903;" coordsize="9144,291085" path="m0,0l9144,0l9144,291085l0,291085l0,0">
                  <v:stroke weight="0pt" endcap="flat" joinstyle="round" on="false" color="#000000" opacity="0"/>
                  <v:fill on="true" color="#000000"/>
                </v:shape>
                <v:shape id="Shape 6256" style="position:absolute;width:91;height:2910;left:27862;top:6903;" coordsize="9144,291085" path="m0,0l9144,0l9144,291085l0,291085l0,0">
                  <v:stroke weight="0pt" endcap="flat" joinstyle="round" on="false" color="#000000" opacity="0"/>
                  <v:fill on="true" color="#000000"/>
                </v:shape>
                <v:shape id="Shape 6257" style="position:absolute;width:91;height:2910;left:38608;top:6903;" coordsize="9144,291085" path="m0,0l9144,0l9144,291085l0,291085l0,0">
                  <v:stroke weight="0pt" endcap="flat" joinstyle="round" on="false" color="#000000" opacity="0"/>
                  <v:fill on="true" color="#000000"/>
                </v:shape>
                <v:shape id="Shape 6258" style="position:absolute;width:91;height:2910;left:49356;top:6903;" coordsize="9144,291085" path="m0,0l9144,0l9144,291085l0,291085l0,0">
                  <v:stroke weight="0pt" endcap="flat" joinstyle="round" on="false" color="#000000" opacity="0"/>
                  <v:fill on="true" color="#000000"/>
                </v:shape>
                <v:shape id="Shape 6259" style="position:absolute;width:91;height:2910;left:61216;top:6903;" coordsize="9144,291085" path="m0,0l9144,0l9144,291085l0,291085l0,0">
                  <v:stroke weight="0pt" endcap="flat" joinstyle="round" on="false" color="#000000" opacity="0"/>
                  <v:fill on="true" color="#000000"/>
                </v:shape>
                <v:shape id="Shape 6260" style="position:absolute;width:91;height:91;left:0;top:9814;" coordsize="9144,9144" path="m0,0l9144,0l9144,9144l0,9144l0,0">
                  <v:stroke weight="0pt" endcap="flat" joinstyle="round" on="false" color="#000000" opacity="0"/>
                  <v:fill on="true" color="#000000"/>
                </v:shape>
                <v:shape id="Shape 6261" style="position:absolute;width:17056;height:91;left:60;top:9814;" coordsize="1705610,9144" path="m0,0l1705610,0l1705610,9144l0,9144l0,0">
                  <v:stroke weight="0pt" endcap="flat" joinstyle="round" on="false" color="#000000" opacity="0"/>
                  <v:fill on="true" color="#000000"/>
                </v:shape>
                <v:shape id="Shape 6262" style="position:absolute;width:91;height:91;left:17117;top:9814;" coordsize="9144,9144" path="m0,0l9144,0l9144,9144l0,9144l0,0">
                  <v:stroke weight="0pt" endcap="flat" joinstyle="round" on="false" color="#000000" opacity="0"/>
                  <v:fill on="true" color="#000000"/>
                </v:shape>
                <v:shape id="Shape 6263" style="position:absolute;width:10683;height:91;left:17178;top:9814;" coordsize="1068324,9144" path="m0,0l1068324,0l1068324,9144l0,9144l0,0">
                  <v:stroke weight="0pt" endcap="flat" joinstyle="round" on="false" color="#000000" opacity="0"/>
                  <v:fill on="true" color="#000000"/>
                </v:shape>
                <v:shape id="Shape 6264" style="position:absolute;width:91;height:91;left:27862;top:9814;" coordsize="9144,9144" path="m0,0l9144,0l9144,9144l0,9144l0,0">
                  <v:stroke weight="0pt" endcap="flat" joinstyle="round" on="false" color="#000000" opacity="0"/>
                  <v:fill on="true" color="#000000"/>
                </v:shape>
                <v:shape id="Shape 6265" style="position:absolute;width:10686;height:91;left:27922;top:9814;" coordsize="1068629,9144" path="m0,0l1068629,0l1068629,9144l0,9144l0,0">
                  <v:stroke weight="0pt" endcap="flat" joinstyle="round" on="false" color="#000000" opacity="0"/>
                  <v:fill on="true" color="#000000"/>
                </v:shape>
                <v:shape id="Shape 6266" style="position:absolute;width:91;height:91;left:38608;top:9814;" coordsize="9144,9144" path="m0,0l9144,0l9144,9144l0,9144l0,0">
                  <v:stroke weight="0pt" endcap="flat" joinstyle="round" on="false" color="#000000" opacity="0"/>
                  <v:fill on="true" color="#000000"/>
                </v:shape>
                <v:shape id="Shape 6267" style="position:absolute;width:10686;height:91;left:38669;top:9814;" coordsize="1068629,9144" path="m0,0l1068629,0l1068629,9144l0,9144l0,0">
                  <v:stroke weight="0pt" endcap="flat" joinstyle="round" on="false" color="#000000" opacity="0"/>
                  <v:fill on="true" color="#000000"/>
                </v:shape>
                <v:shape id="Shape 6268" style="position:absolute;width:91;height:91;left:49356;top:9814;" coordsize="9144,9144" path="m0,0l9144,0l9144,9144l0,9144l0,0">
                  <v:stroke weight="0pt" endcap="flat" joinstyle="round" on="false" color="#000000" opacity="0"/>
                  <v:fill on="true" color="#000000"/>
                </v:shape>
                <v:shape id="Shape 6269" style="position:absolute;width:11798;height:91;left:49417;top:9814;" coordsize="1179881,9144" path="m0,0l1179881,0l1179881,9144l0,9144l0,0">
                  <v:stroke weight="0pt" endcap="flat" joinstyle="round" on="false" color="#000000" opacity="0"/>
                  <v:fill on="true" color="#000000"/>
                </v:shape>
                <v:shape id="Shape 6270" style="position:absolute;width:91;height:91;left:61216;top:9814;" coordsize="9144,9144" path="m0,0l9144,0l9144,9144l0,9144l0,0">
                  <v:stroke weight="0pt" endcap="flat" joinstyle="round" on="false" color="#000000" opacity="0"/>
                  <v:fill on="true" color="#000000"/>
                </v:shape>
                <v:shape id="Shape 6271" style="position:absolute;width:91;height:2926;left:0;top:9875;" coordsize="9144,292609" path="m0,0l9144,0l9144,292609l0,292609l0,0">
                  <v:stroke weight="0pt" endcap="flat" joinstyle="round" on="false" color="#000000" opacity="0"/>
                  <v:fill on="true" color="#000000"/>
                </v:shape>
                <v:shape id="Shape 6272" style="position:absolute;width:91;height:2926;left:17117;top:9875;" coordsize="9144,292609" path="m0,0l9144,0l9144,292609l0,292609l0,0">
                  <v:stroke weight="0pt" endcap="flat" joinstyle="round" on="false" color="#000000" opacity="0"/>
                  <v:fill on="true" color="#000000"/>
                </v:shape>
                <v:shape id="Shape 6273" style="position:absolute;width:91;height:2926;left:27862;top:9875;" coordsize="9144,292609" path="m0,0l9144,0l9144,292609l0,292609l0,0">
                  <v:stroke weight="0pt" endcap="flat" joinstyle="round" on="false" color="#000000" opacity="0"/>
                  <v:fill on="true" color="#000000"/>
                </v:shape>
                <v:shape id="Shape 6274" style="position:absolute;width:91;height:2926;left:38608;top:9875;" coordsize="9144,292609" path="m0,0l9144,0l9144,292609l0,292609l0,0">
                  <v:stroke weight="0pt" endcap="flat" joinstyle="round" on="false" color="#000000" opacity="0"/>
                  <v:fill on="true" color="#000000"/>
                </v:shape>
                <v:shape id="Shape 6275" style="position:absolute;width:91;height:2926;left:49356;top:9875;" coordsize="9144,292609" path="m0,0l9144,0l9144,292609l0,292609l0,0">
                  <v:stroke weight="0pt" endcap="flat" joinstyle="round" on="false" color="#000000" opacity="0"/>
                  <v:fill on="true" color="#000000"/>
                </v:shape>
                <v:shape id="Shape 6276" style="position:absolute;width:91;height:2926;left:61216;top:9875;" coordsize="9144,292609" path="m0,0l9144,0l9144,292609l0,292609l0,0">
                  <v:stroke weight="0pt" endcap="flat" joinstyle="round" on="false" color="#000000" opacity="0"/>
                  <v:fill on="true" color="#000000"/>
                </v:shape>
                <v:shape id="Shape 6277" style="position:absolute;width:91;height:91;left:0;top:12801;" coordsize="9144,9144" path="m0,0l9144,0l9144,9144l0,9144l0,0">
                  <v:stroke weight="0pt" endcap="flat" joinstyle="round" on="false" color="#000000" opacity="0"/>
                  <v:fill on="true" color="#000000"/>
                </v:shape>
                <v:shape id="Shape 6278" style="position:absolute;width:17056;height:91;left:60;top:12801;" coordsize="1705610,9144" path="m0,0l1705610,0l1705610,9144l0,9144l0,0">
                  <v:stroke weight="0pt" endcap="flat" joinstyle="round" on="false" color="#000000" opacity="0"/>
                  <v:fill on="true" color="#000000"/>
                </v:shape>
                <v:shape id="Shape 6279" style="position:absolute;width:91;height:91;left:17117;top:12801;" coordsize="9144,9144" path="m0,0l9144,0l9144,9144l0,9144l0,0">
                  <v:stroke weight="0pt" endcap="flat" joinstyle="round" on="false" color="#000000" opacity="0"/>
                  <v:fill on="true" color="#000000"/>
                </v:shape>
                <v:shape id="Shape 6280" style="position:absolute;width:10683;height:91;left:17178;top:12801;" coordsize="1068324,9144" path="m0,0l1068324,0l1068324,9144l0,9144l0,0">
                  <v:stroke weight="0pt" endcap="flat" joinstyle="round" on="false" color="#000000" opacity="0"/>
                  <v:fill on="true" color="#000000"/>
                </v:shape>
                <v:shape id="Shape 6281" style="position:absolute;width:91;height:91;left:27862;top:12801;" coordsize="9144,9144" path="m0,0l9144,0l9144,9144l0,9144l0,0">
                  <v:stroke weight="0pt" endcap="flat" joinstyle="round" on="false" color="#000000" opacity="0"/>
                  <v:fill on="true" color="#000000"/>
                </v:shape>
                <v:shape id="Shape 6282" style="position:absolute;width:10686;height:91;left:27922;top:12801;" coordsize="1068629,9144" path="m0,0l1068629,0l1068629,9144l0,9144l0,0">
                  <v:stroke weight="0pt" endcap="flat" joinstyle="round" on="false" color="#000000" opacity="0"/>
                  <v:fill on="true" color="#000000"/>
                </v:shape>
                <v:shape id="Shape 6283" style="position:absolute;width:91;height:91;left:38608;top:12801;" coordsize="9144,9144" path="m0,0l9144,0l9144,9144l0,9144l0,0">
                  <v:stroke weight="0pt" endcap="flat" joinstyle="round" on="false" color="#000000" opacity="0"/>
                  <v:fill on="true" color="#000000"/>
                </v:shape>
                <v:shape id="Shape 6284" style="position:absolute;width:10686;height:91;left:38669;top:12801;" coordsize="1068629,9144" path="m0,0l1068629,0l1068629,9144l0,9144l0,0">
                  <v:stroke weight="0pt" endcap="flat" joinstyle="round" on="false" color="#000000" opacity="0"/>
                  <v:fill on="true" color="#000000"/>
                </v:shape>
                <v:shape id="Shape 6285" style="position:absolute;width:91;height:91;left:49356;top:12801;" coordsize="9144,9144" path="m0,0l9144,0l9144,9144l0,9144l0,0">
                  <v:stroke weight="0pt" endcap="flat" joinstyle="round" on="false" color="#000000" opacity="0"/>
                  <v:fill on="true" color="#000000"/>
                </v:shape>
                <v:shape id="Shape 6286" style="position:absolute;width:11798;height:91;left:49417;top:12801;" coordsize="1179881,9144" path="m0,0l1179881,0l1179881,9144l0,9144l0,0">
                  <v:stroke weight="0pt" endcap="flat" joinstyle="round" on="false" color="#000000" opacity="0"/>
                  <v:fill on="true" color="#000000"/>
                </v:shape>
                <v:shape id="Shape 6287" style="position:absolute;width:91;height:91;left:61216;top:12801;" coordsize="9144,9144" path="m0,0l9144,0l9144,9144l0,9144l0,0">
                  <v:stroke weight="0pt" endcap="flat" joinstyle="round" on="false" color="#000000" opacity="0"/>
                  <v:fill on="true" color="#000000"/>
                </v:shape>
                <v:shape id="Shape 6288" style="position:absolute;width:91;height:2910;left:0;top:12862;" coordsize="9144,291084" path="m0,0l9144,0l9144,291084l0,291084l0,0">
                  <v:stroke weight="0pt" endcap="flat" joinstyle="round" on="false" color="#000000" opacity="0"/>
                  <v:fill on="true" color="#000000"/>
                </v:shape>
                <v:shape id="Shape 6289" style="position:absolute;width:91;height:91;left:0;top:15773;" coordsize="9144,9144" path="m0,0l9144,0l9144,9144l0,9144l0,0">
                  <v:stroke weight="0pt" endcap="flat" joinstyle="round" on="false" color="#000000" opacity="0"/>
                  <v:fill on="true" color="#000000"/>
                </v:shape>
                <v:shape id="Shape 6290" style="position:absolute;width:17056;height:91;left:60;top:15773;" coordsize="1705610,9144" path="m0,0l1705610,0l1705610,9144l0,9144l0,0">
                  <v:stroke weight="0pt" endcap="flat" joinstyle="round" on="false" color="#000000" opacity="0"/>
                  <v:fill on="true" color="#000000"/>
                </v:shape>
                <v:shape id="Shape 6291" style="position:absolute;width:91;height:2910;left:17117;top:12862;" coordsize="9144,291084" path="m0,0l9144,0l9144,291084l0,291084l0,0">
                  <v:stroke weight="0pt" endcap="flat" joinstyle="round" on="false" color="#000000" opacity="0"/>
                  <v:fill on="true" color="#000000"/>
                </v:shape>
                <v:shape id="Shape 6292" style="position:absolute;width:91;height:91;left:17117;top:15773;" coordsize="9144,9144" path="m0,0l9144,0l9144,9144l0,9144l0,0">
                  <v:stroke weight="0pt" endcap="flat" joinstyle="round" on="false" color="#000000" opacity="0"/>
                  <v:fill on="true" color="#000000"/>
                </v:shape>
                <v:shape id="Shape 6293" style="position:absolute;width:10683;height:91;left:17178;top:15773;" coordsize="1068324,9144" path="m0,0l1068324,0l1068324,9144l0,9144l0,0">
                  <v:stroke weight="0pt" endcap="flat" joinstyle="round" on="false" color="#000000" opacity="0"/>
                  <v:fill on="true" color="#000000"/>
                </v:shape>
                <v:shape id="Shape 6294" style="position:absolute;width:91;height:2910;left:27862;top:12862;" coordsize="9144,291084" path="m0,0l9144,0l9144,291084l0,291084l0,0">
                  <v:stroke weight="0pt" endcap="flat" joinstyle="round" on="false" color="#000000" opacity="0"/>
                  <v:fill on="true" color="#000000"/>
                </v:shape>
                <v:shape id="Shape 6295" style="position:absolute;width:91;height:91;left:27862;top:15773;" coordsize="9144,9144" path="m0,0l9144,0l9144,9144l0,9144l0,0">
                  <v:stroke weight="0pt" endcap="flat" joinstyle="round" on="false" color="#000000" opacity="0"/>
                  <v:fill on="true" color="#000000"/>
                </v:shape>
                <v:shape id="Shape 6296" style="position:absolute;width:10686;height:91;left:27922;top:15773;" coordsize="1068629,9144" path="m0,0l1068629,0l1068629,9144l0,9144l0,0">
                  <v:stroke weight="0pt" endcap="flat" joinstyle="round" on="false" color="#000000" opacity="0"/>
                  <v:fill on="true" color="#000000"/>
                </v:shape>
                <v:shape id="Shape 6297" style="position:absolute;width:91;height:2910;left:38608;top:12862;" coordsize="9144,291084" path="m0,0l9144,0l9144,291084l0,291084l0,0">
                  <v:stroke weight="0pt" endcap="flat" joinstyle="round" on="false" color="#000000" opacity="0"/>
                  <v:fill on="true" color="#000000"/>
                </v:shape>
                <v:shape id="Shape 6298" style="position:absolute;width:91;height:91;left:38608;top:15773;" coordsize="9144,9144" path="m0,0l9144,0l9144,9144l0,9144l0,0">
                  <v:stroke weight="0pt" endcap="flat" joinstyle="round" on="false" color="#000000" opacity="0"/>
                  <v:fill on="true" color="#000000"/>
                </v:shape>
                <v:shape id="Shape 6299" style="position:absolute;width:10686;height:91;left:38669;top:15773;" coordsize="1068629,9144" path="m0,0l1068629,0l1068629,9144l0,9144l0,0">
                  <v:stroke weight="0pt" endcap="flat" joinstyle="round" on="false" color="#000000" opacity="0"/>
                  <v:fill on="true" color="#000000"/>
                </v:shape>
                <v:shape id="Shape 6300" style="position:absolute;width:91;height:2910;left:49356;top:12862;" coordsize="9144,291084" path="m0,0l9144,0l9144,291084l0,291084l0,0">
                  <v:stroke weight="0pt" endcap="flat" joinstyle="round" on="false" color="#000000" opacity="0"/>
                  <v:fill on="true" color="#000000"/>
                </v:shape>
                <v:shape id="Shape 6301" style="position:absolute;width:91;height:91;left:49356;top:15773;" coordsize="9144,9144" path="m0,0l9144,0l9144,9144l0,9144l0,0">
                  <v:stroke weight="0pt" endcap="flat" joinstyle="round" on="false" color="#000000" opacity="0"/>
                  <v:fill on="true" color="#000000"/>
                </v:shape>
                <v:shape id="Shape 6302" style="position:absolute;width:11798;height:91;left:49417;top:15773;" coordsize="1179881,9144" path="m0,0l1179881,0l1179881,9144l0,9144l0,0">
                  <v:stroke weight="0pt" endcap="flat" joinstyle="round" on="false" color="#000000" opacity="0"/>
                  <v:fill on="true" color="#000000"/>
                </v:shape>
                <v:shape id="Shape 6303" style="position:absolute;width:91;height:2910;left:61216;top:12862;" coordsize="9144,291084" path="m0,0l9144,0l9144,291084l0,291084l0,0">
                  <v:stroke weight="0pt" endcap="flat" joinstyle="round" on="false" color="#000000" opacity="0"/>
                  <v:fill on="true" color="#000000"/>
                </v:shape>
                <v:shape id="Shape 6304" style="position:absolute;width:91;height:91;left:61216;top:15773;" coordsize="9144,9144" path="m0,0l9144,0l9144,9144l0,9144l0,0">
                  <v:stroke weight="0pt" endcap="flat" joinstyle="round" on="false" color="#000000" opacity="0"/>
                  <v:fill on="true" color="#000000"/>
                </v:shape>
              </v:group>
            </w:pict>
          </mc:Fallback>
        </mc:AlternateContent>
      </w:r>
      <w:r>
        <w:t xml:space="preserve">Lợn </w:t>
      </w:r>
      <w:r>
        <w:rPr>
          <w:i/>
        </w:rPr>
        <w:t>(nghìn con)</w:t>
      </w:r>
      <w:r>
        <w:t xml:space="preserve"> </w:t>
      </w:r>
      <w:r>
        <w:tab/>
        <w:t xml:space="preserve">27373,3 </w:t>
      </w:r>
      <w:r>
        <w:tab/>
        <w:t xml:space="preserve">26264,4 </w:t>
      </w:r>
      <w:r>
        <w:tab/>
        <w:t xml:space="preserve">27406,7 </w:t>
      </w:r>
      <w:r>
        <w:tab/>
        <w:t xml:space="preserve">22027,9 </w:t>
      </w:r>
    </w:p>
    <w:p w:rsidR="00BC3073" w:rsidRDefault="0048652E">
      <w:pPr>
        <w:tabs>
          <w:tab w:val="center" w:pos="3539"/>
          <w:tab w:val="center" w:pos="5232"/>
          <w:tab w:val="center" w:pos="6924"/>
          <w:tab w:val="center" w:pos="8705"/>
        </w:tabs>
        <w:spacing w:after="127"/>
        <w:ind w:left="0" w:firstLine="0"/>
        <w:jc w:val="left"/>
      </w:pPr>
      <w:r>
        <w:t xml:space="preserve">Gia cầm </w:t>
      </w:r>
      <w:r>
        <w:rPr>
          <w:i/>
        </w:rPr>
        <w:t>(triệu con)</w:t>
      </w:r>
      <w:r>
        <w:t xml:space="preserve"> </w:t>
      </w:r>
      <w:r>
        <w:tab/>
        <w:t xml:space="preserve">300,5 </w:t>
      </w:r>
      <w:r>
        <w:tab/>
        <w:t xml:space="preserve">317,7 </w:t>
      </w:r>
      <w:r>
        <w:tab/>
        <w:t xml:space="preserve">385,5 </w:t>
      </w:r>
      <w:r>
        <w:tab/>
        <w:t xml:space="preserve">512,7 </w:t>
      </w:r>
    </w:p>
    <w:p w:rsidR="00BC3073" w:rsidRDefault="0048652E">
      <w:pPr>
        <w:ind w:left="-15" w:firstLine="3637"/>
      </w:pPr>
      <w:r>
        <w:rPr>
          <w:i/>
        </w:rPr>
        <w:t>(Nguồn: Niên giám Thống kê 2020, NXB Thống kê, 2021)</w:t>
      </w:r>
      <w:r>
        <w:t xml:space="preserve">  Dựa vào bảng số liệu trên, nhận xét sự thay đổi số lượng đàn gia súc, gia cầm ở nước ta trong giai đoạn 2010 – 2020. Tại sao đàn gia cầm ở nước ta tăng nhanh trong thời gian trên? </w:t>
      </w:r>
    </w:p>
    <w:p w:rsidR="00BC3073" w:rsidRDefault="0048652E">
      <w:pPr>
        <w:ind w:left="-5"/>
      </w:pPr>
      <w:r>
        <w:t xml:space="preserve"> b) Dựa vào Atlat Địa lí Việt Nam và kiến thức đã học, nhận xét về sự phân bố của các bãi tôm, bãi cá ở vùng biển nước ta. </w:t>
      </w:r>
    </w:p>
    <w:p w:rsidR="00BC3073" w:rsidRDefault="0048652E" w:rsidP="00142905">
      <w:pPr>
        <w:spacing w:after="320" w:line="259" w:lineRule="auto"/>
        <w:ind w:left="0" w:firstLine="0"/>
        <w:jc w:val="left"/>
      </w:pPr>
      <w:r>
        <w:rPr>
          <w:b/>
        </w:rPr>
        <w:t xml:space="preserve"> Câu 5 (3,5 điểm): </w:t>
      </w:r>
    </w:p>
    <w:p w:rsidR="00BC3073" w:rsidRDefault="0048652E">
      <w:pPr>
        <w:tabs>
          <w:tab w:val="center" w:pos="1479"/>
        </w:tabs>
        <w:ind w:left="-15" w:firstLine="0"/>
        <w:jc w:val="left"/>
      </w:pPr>
      <w:r>
        <w:lastRenderedPageBreak/>
        <w:t xml:space="preserve"> </w:t>
      </w:r>
      <w:r>
        <w:tab/>
        <w:t xml:space="preserve">Cho bảng số liệu: </w:t>
      </w:r>
    </w:p>
    <w:p w:rsidR="00BC3073" w:rsidRDefault="0048652E">
      <w:pPr>
        <w:pStyle w:val="Heading1"/>
        <w:spacing w:after="67"/>
      </w:pPr>
      <w:r>
        <w:t xml:space="preserve">TỔNG MỨC BÁN LẺ HÀNG HÓA VÀ DOANH THU DỊCH VỤ TIÊU DÙNG PHÂN THEO NGÀNH KINH DOANH Ở NƯỚC TA, NĂM 2010 VÀ NĂM 2020 </w:t>
      </w:r>
    </w:p>
    <w:p w:rsidR="00BC3073" w:rsidRDefault="0048652E">
      <w:pPr>
        <w:spacing w:after="0" w:line="259" w:lineRule="auto"/>
        <w:ind w:left="0" w:right="2" w:firstLine="0"/>
        <w:jc w:val="right"/>
      </w:pPr>
      <w:r>
        <w:rPr>
          <w:i/>
        </w:rPr>
        <w:t xml:space="preserve">(Đơn vị: tỉ đồng) </w:t>
      </w:r>
    </w:p>
    <w:p w:rsidR="00BC3073" w:rsidRDefault="0048652E">
      <w:pPr>
        <w:spacing w:after="67" w:line="259" w:lineRule="auto"/>
        <w:ind w:left="-5" w:right="-3" w:firstLine="0"/>
        <w:jc w:val="left"/>
      </w:pPr>
      <w:r>
        <w:rPr>
          <w:rFonts w:ascii="Calibri" w:eastAsia="Calibri" w:hAnsi="Calibri" w:cs="Calibri"/>
          <w:noProof/>
          <w:sz w:val="22"/>
        </w:rPr>
        <mc:AlternateContent>
          <mc:Choice Requires="wpg">
            <w:drawing>
              <wp:inline distT="0" distB="0" distL="0" distR="0" wp14:anchorId="7D0FE785" wp14:editId="6631D2EC">
                <wp:extent cx="6127699" cy="1481709"/>
                <wp:effectExtent l="0" t="0" r="0" b="0"/>
                <wp:docPr id="5466" name="Group 5466"/>
                <wp:cNvGraphicFramePr/>
                <a:graphic xmlns:a="http://schemas.openxmlformats.org/drawingml/2006/main">
                  <a:graphicData uri="http://schemas.microsoft.com/office/word/2010/wordprocessingGroup">
                    <wpg:wgp>
                      <wpg:cNvGrpSpPr/>
                      <wpg:grpSpPr>
                        <a:xfrm>
                          <a:off x="0" y="0"/>
                          <a:ext cx="6127699" cy="1481709"/>
                          <a:chOff x="0" y="0"/>
                          <a:chExt cx="6127699" cy="1481709"/>
                        </a:xfrm>
                      </wpg:grpSpPr>
                      <wps:wsp>
                        <wps:cNvPr id="810" name="Rectangle 810"/>
                        <wps:cNvSpPr/>
                        <wps:spPr>
                          <a:xfrm>
                            <a:off x="71628" y="13368"/>
                            <a:ext cx="1864215"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1" name="Rectangle 811"/>
                        <wps:cNvSpPr/>
                        <wps:spPr>
                          <a:xfrm>
                            <a:off x="1474038" y="13368"/>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2" name="Rectangle 812"/>
                        <wps:cNvSpPr/>
                        <wps:spPr>
                          <a:xfrm>
                            <a:off x="1516710" y="48551"/>
                            <a:ext cx="451606" cy="195605"/>
                          </a:xfrm>
                          <a:prstGeom prst="rect">
                            <a:avLst/>
                          </a:prstGeom>
                          <a:ln>
                            <a:noFill/>
                          </a:ln>
                        </wps:spPr>
                        <wps:txbx>
                          <w:txbxContent>
                            <w:p w:rsidR="00BC3073" w:rsidRDefault="0048652E">
                              <w:pPr>
                                <w:spacing w:after="160" w:line="259" w:lineRule="auto"/>
                                <w:ind w:left="0" w:firstLine="0"/>
                                <w:jc w:val="left"/>
                              </w:pPr>
                              <w:r>
                                <w:rPr>
                                  <w:b/>
                                </w:rPr>
                                <w:t>Năm</w:t>
                              </w:r>
                            </w:p>
                          </w:txbxContent>
                        </wps:txbx>
                        <wps:bodyPr horzOverflow="overflow" vert="horz" lIns="0" tIns="0" rIns="0" bIns="0" rtlCol="0">
                          <a:noAutofit/>
                        </wps:bodyPr>
                      </wps:wsp>
                      <wps:wsp>
                        <wps:cNvPr id="814" name="Rectangle 814"/>
                        <wps:cNvSpPr/>
                        <wps:spPr>
                          <a:xfrm>
                            <a:off x="1855038" y="13368"/>
                            <a:ext cx="21890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5" name="Rectangle 815"/>
                        <wps:cNvSpPr/>
                        <wps:spPr>
                          <a:xfrm>
                            <a:off x="71628" y="202344"/>
                            <a:ext cx="620612" cy="242331"/>
                          </a:xfrm>
                          <a:prstGeom prst="rect">
                            <a:avLst/>
                          </a:prstGeom>
                          <a:ln>
                            <a:noFill/>
                          </a:ln>
                        </wps:spPr>
                        <wps:txbx>
                          <w:txbxContent>
                            <w:p w:rsidR="00BC3073" w:rsidRDefault="0048652E">
                              <w:pPr>
                                <w:spacing w:after="160" w:line="259" w:lineRule="auto"/>
                                <w:ind w:left="0" w:firstLine="0"/>
                                <w:jc w:val="left"/>
                              </w:pPr>
                              <w:r>
                                <w:rPr>
                                  <w:b/>
                                </w:rPr>
                                <w:t>Ngành</w:t>
                              </w:r>
                            </w:p>
                          </w:txbxContent>
                        </wps:txbx>
                        <wps:bodyPr horzOverflow="overflow" vert="horz" lIns="0" tIns="0" rIns="0" bIns="0" rtlCol="0">
                          <a:noAutofit/>
                        </wps:bodyPr>
                      </wps:wsp>
                      <wps:wsp>
                        <wps:cNvPr id="816" name="Rectangle 816"/>
                        <wps:cNvSpPr/>
                        <wps:spPr>
                          <a:xfrm>
                            <a:off x="537972" y="202344"/>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7" name="Rectangle 817"/>
                        <wps:cNvSpPr/>
                        <wps:spPr>
                          <a:xfrm>
                            <a:off x="580593" y="202344"/>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8" name="Rectangle 818"/>
                        <wps:cNvSpPr/>
                        <wps:spPr>
                          <a:xfrm>
                            <a:off x="2853512" y="107856"/>
                            <a:ext cx="437815" cy="242331"/>
                          </a:xfrm>
                          <a:prstGeom prst="rect">
                            <a:avLst/>
                          </a:prstGeom>
                          <a:ln>
                            <a:noFill/>
                          </a:ln>
                        </wps:spPr>
                        <wps:txbx>
                          <w:txbxContent>
                            <w:p w:rsidR="00BC3073" w:rsidRDefault="0048652E">
                              <w:pPr>
                                <w:spacing w:after="160" w:line="259" w:lineRule="auto"/>
                                <w:ind w:left="0" w:firstLine="0"/>
                                <w:jc w:val="left"/>
                              </w:pPr>
                              <w:r>
                                <w:rPr>
                                  <w:b/>
                                </w:rPr>
                                <w:t>2010</w:t>
                              </w:r>
                            </w:p>
                          </w:txbxContent>
                        </wps:txbx>
                        <wps:bodyPr horzOverflow="overflow" vert="horz" lIns="0" tIns="0" rIns="0" bIns="0" rtlCol="0">
                          <a:noAutofit/>
                        </wps:bodyPr>
                      </wps:wsp>
                      <wps:wsp>
                        <wps:cNvPr id="819" name="Rectangle 819"/>
                        <wps:cNvSpPr/>
                        <wps:spPr>
                          <a:xfrm>
                            <a:off x="3184220" y="10785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20" name="Rectangle 820"/>
                        <wps:cNvSpPr/>
                        <wps:spPr>
                          <a:xfrm>
                            <a:off x="4923485" y="107856"/>
                            <a:ext cx="437815" cy="242331"/>
                          </a:xfrm>
                          <a:prstGeom prst="rect">
                            <a:avLst/>
                          </a:prstGeom>
                          <a:ln>
                            <a:noFill/>
                          </a:ln>
                        </wps:spPr>
                        <wps:txbx>
                          <w:txbxContent>
                            <w:p w:rsidR="00BC3073" w:rsidRDefault="0048652E">
                              <w:pPr>
                                <w:spacing w:after="160" w:line="259" w:lineRule="auto"/>
                                <w:ind w:left="0" w:firstLine="0"/>
                                <w:jc w:val="left"/>
                              </w:pPr>
                              <w:r>
                                <w:rPr>
                                  <w:b/>
                                </w:rPr>
                                <w:t>2020</w:t>
                              </w:r>
                            </w:p>
                          </w:txbxContent>
                        </wps:txbx>
                        <wps:bodyPr horzOverflow="overflow" vert="horz" lIns="0" tIns="0" rIns="0" bIns="0" rtlCol="0">
                          <a:noAutofit/>
                        </wps:bodyPr>
                      </wps:wsp>
                      <wps:wsp>
                        <wps:cNvPr id="821" name="Rectangle 821"/>
                        <wps:cNvSpPr/>
                        <wps:spPr>
                          <a:xfrm>
                            <a:off x="5254193" y="10785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6305" name="Shape 6305"/>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6" name="Shape 6306"/>
                        <wps:cNvSpPr/>
                        <wps:spPr>
                          <a:xfrm>
                            <a:off x="6096" y="0"/>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7" name="Shape 6307"/>
                        <wps:cNvSpPr/>
                        <wps:spPr>
                          <a:xfrm>
                            <a:off x="198153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8" name="Shape 6308"/>
                        <wps:cNvSpPr/>
                        <wps:spPr>
                          <a:xfrm>
                            <a:off x="1987626" y="0"/>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9" name="Shape 6309"/>
                        <wps:cNvSpPr/>
                        <wps:spPr>
                          <a:xfrm>
                            <a:off x="4051376"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0" name="Shape 6310"/>
                        <wps:cNvSpPr/>
                        <wps:spPr>
                          <a:xfrm>
                            <a:off x="4057472" y="0"/>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1" name="Shape 6311"/>
                        <wps:cNvSpPr/>
                        <wps:spPr>
                          <a:xfrm>
                            <a:off x="612160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2" name="Shape 6312"/>
                        <wps:cNvSpPr/>
                        <wps:spPr>
                          <a:xfrm>
                            <a:off x="0"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3" name="Shape 6313"/>
                        <wps:cNvSpPr/>
                        <wps:spPr>
                          <a:xfrm>
                            <a:off x="1981530"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33" name="Shape 833"/>
                        <wps:cNvSpPr/>
                        <wps:spPr>
                          <a:xfrm>
                            <a:off x="6096" y="6096"/>
                            <a:ext cx="1975434" cy="379476"/>
                          </a:xfrm>
                          <a:custGeom>
                            <a:avLst/>
                            <a:gdLst/>
                            <a:ahLst/>
                            <a:cxnLst/>
                            <a:rect l="0" t="0" r="0" b="0"/>
                            <a:pathLst>
                              <a:path w="1975434" h="379476">
                                <a:moveTo>
                                  <a:pt x="0" y="0"/>
                                </a:moveTo>
                                <a:lnTo>
                                  <a:pt x="1975434" y="379476"/>
                                </a:lnTo>
                              </a:path>
                            </a:pathLst>
                          </a:custGeom>
                          <a:ln w="6096" cap="flat">
                            <a:round/>
                          </a:ln>
                        </wps:spPr>
                        <wps:style>
                          <a:lnRef idx="1">
                            <a:srgbClr val="000000"/>
                          </a:lnRef>
                          <a:fillRef idx="0">
                            <a:srgbClr val="000000">
                              <a:alpha val="0"/>
                            </a:srgbClr>
                          </a:fillRef>
                          <a:effectRef idx="0">
                            <a:scrgbClr r="0" g="0" b="0"/>
                          </a:effectRef>
                          <a:fontRef idx="none"/>
                        </wps:style>
                        <wps:bodyPr/>
                      </wps:wsp>
                      <wps:wsp>
                        <wps:cNvPr id="6314" name="Shape 6314"/>
                        <wps:cNvSpPr/>
                        <wps:spPr>
                          <a:xfrm>
                            <a:off x="4051376"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5" name="Shape 6315"/>
                        <wps:cNvSpPr/>
                        <wps:spPr>
                          <a:xfrm>
                            <a:off x="6121603"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36" name="Rectangle 836"/>
                        <wps:cNvSpPr/>
                        <wps:spPr>
                          <a:xfrm>
                            <a:off x="71628" y="432468"/>
                            <a:ext cx="468206" cy="242331"/>
                          </a:xfrm>
                          <a:prstGeom prst="rect">
                            <a:avLst/>
                          </a:prstGeom>
                          <a:ln>
                            <a:noFill/>
                          </a:ln>
                        </wps:spPr>
                        <wps:txbx>
                          <w:txbxContent>
                            <w:p w:rsidR="00BC3073" w:rsidRDefault="0048652E">
                              <w:pPr>
                                <w:spacing w:after="160" w:line="259" w:lineRule="auto"/>
                                <w:ind w:left="0" w:firstLine="0"/>
                                <w:jc w:val="left"/>
                              </w:pPr>
                              <w:r>
                                <w:t>Bán l</w:t>
                              </w:r>
                            </w:p>
                          </w:txbxContent>
                        </wps:txbx>
                        <wps:bodyPr horzOverflow="overflow" vert="horz" lIns="0" tIns="0" rIns="0" bIns="0" rtlCol="0">
                          <a:noAutofit/>
                        </wps:bodyPr>
                      </wps:wsp>
                      <wps:wsp>
                        <wps:cNvPr id="837" name="Rectangle 837"/>
                        <wps:cNvSpPr/>
                        <wps:spPr>
                          <a:xfrm>
                            <a:off x="423672" y="464998"/>
                            <a:ext cx="97195" cy="199133"/>
                          </a:xfrm>
                          <a:prstGeom prst="rect">
                            <a:avLst/>
                          </a:prstGeom>
                          <a:ln>
                            <a:noFill/>
                          </a:ln>
                        </wps:spPr>
                        <wps:txbx>
                          <w:txbxContent>
                            <w:p w:rsidR="00BC3073" w:rsidRDefault="0048652E">
                              <w:pPr>
                                <w:spacing w:after="160" w:line="259" w:lineRule="auto"/>
                                <w:ind w:left="0" w:firstLine="0"/>
                                <w:jc w:val="left"/>
                              </w:pPr>
                              <w:r>
                                <w:t>ẻ</w:t>
                              </w:r>
                            </w:p>
                          </w:txbxContent>
                        </wps:txbx>
                        <wps:bodyPr horzOverflow="overflow" vert="horz" lIns="0" tIns="0" rIns="0" bIns="0" rtlCol="0">
                          <a:noAutofit/>
                        </wps:bodyPr>
                      </wps:wsp>
                      <wps:wsp>
                        <wps:cNvPr id="838" name="Rectangle 838"/>
                        <wps:cNvSpPr/>
                        <wps:spPr>
                          <a:xfrm>
                            <a:off x="498348"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39" name="Rectangle 839"/>
                        <wps:cNvSpPr/>
                        <wps:spPr>
                          <a:xfrm>
                            <a:off x="2668854" y="432468"/>
                            <a:ext cx="930357" cy="242331"/>
                          </a:xfrm>
                          <a:prstGeom prst="rect">
                            <a:avLst/>
                          </a:prstGeom>
                          <a:ln>
                            <a:noFill/>
                          </a:ln>
                        </wps:spPr>
                        <wps:txbx>
                          <w:txbxContent>
                            <w:p w:rsidR="00BC3073" w:rsidRDefault="0048652E">
                              <w:pPr>
                                <w:spacing w:after="160" w:line="259" w:lineRule="auto"/>
                                <w:ind w:left="0" w:firstLine="0"/>
                                <w:jc w:val="left"/>
                              </w:pPr>
                              <w:r>
                                <w:t>1254200,0</w:t>
                              </w:r>
                            </w:p>
                          </w:txbxContent>
                        </wps:txbx>
                        <wps:bodyPr horzOverflow="overflow" vert="horz" lIns="0" tIns="0" rIns="0" bIns="0" rtlCol="0">
                          <a:noAutofit/>
                        </wps:bodyPr>
                      </wps:wsp>
                      <wps:wsp>
                        <wps:cNvPr id="840" name="Rectangle 840"/>
                        <wps:cNvSpPr/>
                        <wps:spPr>
                          <a:xfrm>
                            <a:off x="3370148"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41" name="Rectangle 841"/>
                        <wps:cNvSpPr/>
                        <wps:spPr>
                          <a:xfrm>
                            <a:off x="4739081" y="432468"/>
                            <a:ext cx="930356" cy="242331"/>
                          </a:xfrm>
                          <a:prstGeom prst="rect">
                            <a:avLst/>
                          </a:prstGeom>
                          <a:ln>
                            <a:noFill/>
                          </a:ln>
                        </wps:spPr>
                        <wps:txbx>
                          <w:txbxContent>
                            <w:p w:rsidR="00BC3073" w:rsidRDefault="0048652E">
                              <w:pPr>
                                <w:spacing w:after="160" w:line="259" w:lineRule="auto"/>
                                <w:ind w:left="0" w:firstLine="0"/>
                                <w:jc w:val="left"/>
                              </w:pPr>
                              <w:r>
                                <w:t>3944935,5</w:t>
                              </w:r>
                            </w:p>
                          </w:txbxContent>
                        </wps:txbx>
                        <wps:bodyPr horzOverflow="overflow" vert="horz" lIns="0" tIns="0" rIns="0" bIns="0" rtlCol="0">
                          <a:noAutofit/>
                        </wps:bodyPr>
                      </wps:wsp>
                      <wps:wsp>
                        <wps:cNvPr id="842" name="Rectangle 842"/>
                        <wps:cNvSpPr/>
                        <wps:spPr>
                          <a:xfrm>
                            <a:off x="5440121"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16" name="Shape 6316"/>
                        <wps:cNvSpPr/>
                        <wps:spPr>
                          <a:xfrm>
                            <a:off x="0"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7" name="Shape 6317"/>
                        <wps:cNvSpPr/>
                        <wps:spPr>
                          <a:xfrm>
                            <a:off x="6096" y="385572"/>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8" name="Shape 6318"/>
                        <wps:cNvSpPr/>
                        <wps:spPr>
                          <a:xfrm>
                            <a:off x="1981530"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9" name="Shape 6319"/>
                        <wps:cNvSpPr/>
                        <wps:spPr>
                          <a:xfrm>
                            <a:off x="1987626" y="385572"/>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0" name="Shape 6320"/>
                        <wps:cNvSpPr/>
                        <wps:spPr>
                          <a:xfrm>
                            <a:off x="4051376"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1" name="Shape 6321"/>
                        <wps:cNvSpPr/>
                        <wps:spPr>
                          <a:xfrm>
                            <a:off x="4057472" y="385572"/>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2" name="Shape 6322"/>
                        <wps:cNvSpPr/>
                        <wps:spPr>
                          <a:xfrm>
                            <a:off x="6121603"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3" name="Shape 6323"/>
                        <wps:cNvSpPr/>
                        <wps:spPr>
                          <a:xfrm>
                            <a:off x="0"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4" name="Shape 6324"/>
                        <wps:cNvSpPr/>
                        <wps:spPr>
                          <a:xfrm>
                            <a:off x="1981530"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5" name="Shape 6325"/>
                        <wps:cNvSpPr/>
                        <wps:spPr>
                          <a:xfrm>
                            <a:off x="4051376"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6" name="Shape 6326"/>
                        <wps:cNvSpPr/>
                        <wps:spPr>
                          <a:xfrm>
                            <a:off x="6121603"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54" name="Rectangle 854"/>
                        <wps:cNvSpPr/>
                        <wps:spPr>
                          <a:xfrm>
                            <a:off x="71628" y="705265"/>
                            <a:ext cx="158088" cy="242331"/>
                          </a:xfrm>
                          <a:prstGeom prst="rect">
                            <a:avLst/>
                          </a:prstGeom>
                          <a:ln>
                            <a:noFill/>
                          </a:ln>
                        </wps:spPr>
                        <wps:txbx>
                          <w:txbxContent>
                            <w:p w:rsidR="00BC3073" w:rsidRDefault="0048652E">
                              <w:pPr>
                                <w:spacing w:after="160" w:line="259" w:lineRule="auto"/>
                                <w:ind w:left="0" w:firstLine="0"/>
                                <w:jc w:val="left"/>
                              </w:pPr>
                              <w:r>
                                <w:t>D</w:t>
                              </w:r>
                            </w:p>
                          </w:txbxContent>
                        </wps:txbx>
                        <wps:bodyPr horzOverflow="overflow" vert="horz" lIns="0" tIns="0" rIns="0" bIns="0" rtlCol="0">
                          <a:noAutofit/>
                        </wps:bodyPr>
                      </wps:wsp>
                      <wps:wsp>
                        <wps:cNvPr id="855" name="Rectangle 855"/>
                        <wps:cNvSpPr/>
                        <wps:spPr>
                          <a:xfrm>
                            <a:off x="190500" y="737795"/>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56" name="Rectangle 856"/>
                        <wps:cNvSpPr/>
                        <wps:spPr>
                          <a:xfrm>
                            <a:off x="236220" y="705265"/>
                            <a:ext cx="371121" cy="242331"/>
                          </a:xfrm>
                          <a:prstGeom prst="rect">
                            <a:avLst/>
                          </a:prstGeom>
                          <a:ln>
                            <a:noFill/>
                          </a:ln>
                        </wps:spPr>
                        <wps:txbx>
                          <w:txbxContent>
                            <w:p w:rsidR="00BC3073" w:rsidRDefault="0048652E">
                              <w:pPr>
                                <w:spacing w:after="160" w:line="259" w:lineRule="auto"/>
                                <w:ind w:left="0" w:firstLine="0"/>
                                <w:jc w:val="left"/>
                              </w:pPr>
                              <w:r>
                                <w:t>ch v</w:t>
                              </w:r>
                            </w:p>
                          </w:txbxContent>
                        </wps:txbx>
                        <wps:bodyPr horzOverflow="overflow" vert="horz" lIns="0" tIns="0" rIns="0" bIns="0" rtlCol="0">
                          <a:noAutofit/>
                        </wps:bodyPr>
                      </wps:wsp>
                      <wps:wsp>
                        <wps:cNvPr id="857" name="Rectangle 857"/>
                        <wps:cNvSpPr/>
                        <wps:spPr>
                          <a:xfrm>
                            <a:off x="515112" y="737795"/>
                            <a:ext cx="109454" cy="199133"/>
                          </a:xfrm>
                          <a:prstGeom prst="rect">
                            <a:avLst/>
                          </a:prstGeom>
                          <a:ln>
                            <a:noFill/>
                          </a:ln>
                        </wps:spPr>
                        <wps:txbx>
                          <w:txbxContent>
                            <w:p w:rsidR="00BC3073" w:rsidRDefault="0048652E">
                              <w:pPr>
                                <w:spacing w:after="160" w:line="259" w:lineRule="auto"/>
                                <w:ind w:left="0" w:firstLine="0"/>
                                <w:jc w:val="left"/>
                              </w:pPr>
                              <w:r>
                                <w:t>ụ</w:t>
                              </w:r>
                            </w:p>
                          </w:txbxContent>
                        </wps:txbx>
                        <wps:bodyPr horzOverflow="overflow" vert="horz" lIns="0" tIns="0" rIns="0" bIns="0" rtlCol="0">
                          <a:noAutofit/>
                        </wps:bodyPr>
                      </wps:wsp>
                      <wps:wsp>
                        <wps:cNvPr id="858" name="Rectangle 858"/>
                        <wps:cNvSpPr/>
                        <wps:spPr>
                          <a:xfrm>
                            <a:off x="597357"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59" name="Rectangle 859"/>
                        <wps:cNvSpPr/>
                        <wps:spPr>
                          <a:xfrm>
                            <a:off x="638505" y="737795"/>
                            <a:ext cx="1069581" cy="199133"/>
                          </a:xfrm>
                          <a:prstGeom prst="rect">
                            <a:avLst/>
                          </a:prstGeom>
                          <a:ln>
                            <a:noFill/>
                          </a:ln>
                        </wps:spPr>
                        <wps:txbx>
                          <w:txbxContent>
                            <w:p w:rsidR="00BC3073" w:rsidRDefault="0048652E">
                              <w:pPr>
                                <w:spacing w:after="160" w:line="259" w:lineRule="auto"/>
                                <w:ind w:left="0" w:firstLine="0"/>
                                <w:jc w:val="left"/>
                              </w:pPr>
                              <w:r>
                                <w:t>lưu trú, ăn u</w:t>
                              </w:r>
                            </w:p>
                          </w:txbxContent>
                        </wps:txbx>
                        <wps:bodyPr horzOverflow="overflow" vert="horz" lIns="0" tIns="0" rIns="0" bIns="0" rtlCol="0">
                          <a:noAutofit/>
                        </wps:bodyPr>
                      </wps:wsp>
                      <wps:wsp>
                        <wps:cNvPr id="860" name="Rectangle 860"/>
                        <wps:cNvSpPr/>
                        <wps:spPr>
                          <a:xfrm>
                            <a:off x="1443558" y="737795"/>
                            <a:ext cx="109454" cy="199133"/>
                          </a:xfrm>
                          <a:prstGeom prst="rect">
                            <a:avLst/>
                          </a:prstGeom>
                          <a:ln>
                            <a:noFill/>
                          </a:ln>
                        </wps:spPr>
                        <wps:txbx>
                          <w:txbxContent>
                            <w:p w:rsidR="00BC3073" w:rsidRDefault="0048652E">
                              <w:pPr>
                                <w:spacing w:after="160" w:line="259" w:lineRule="auto"/>
                                <w:ind w:left="0" w:firstLine="0"/>
                                <w:jc w:val="left"/>
                              </w:pPr>
                              <w:r>
                                <w:t>ố</w:t>
                              </w:r>
                            </w:p>
                          </w:txbxContent>
                        </wps:txbx>
                        <wps:bodyPr horzOverflow="overflow" vert="horz" lIns="0" tIns="0" rIns="0" bIns="0" rtlCol="0">
                          <a:noAutofit/>
                        </wps:bodyPr>
                      </wps:wsp>
                      <wps:wsp>
                        <wps:cNvPr id="861" name="Rectangle 861"/>
                        <wps:cNvSpPr/>
                        <wps:spPr>
                          <a:xfrm>
                            <a:off x="1527378" y="705265"/>
                            <a:ext cx="220934" cy="242331"/>
                          </a:xfrm>
                          <a:prstGeom prst="rect">
                            <a:avLst/>
                          </a:prstGeom>
                          <a:ln>
                            <a:noFill/>
                          </a:ln>
                        </wps:spPr>
                        <wps:txbx>
                          <w:txbxContent>
                            <w:p w:rsidR="00BC3073" w:rsidRDefault="0048652E">
                              <w:pPr>
                                <w:spacing w:after="160" w:line="259" w:lineRule="auto"/>
                                <w:ind w:left="0" w:firstLine="0"/>
                                <w:jc w:val="left"/>
                              </w:pPr>
                              <w:r>
                                <w:t>ng</w:t>
                              </w:r>
                            </w:p>
                          </w:txbxContent>
                        </wps:txbx>
                        <wps:bodyPr horzOverflow="overflow" vert="horz" lIns="0" tIns="0" rIns="0" bIns="0" rtlCol="0">
                          <a:noAutofit/>
                        </wps:bodyPr>
                      </wps:wsp>
                      <wps:wsp>
                        <wps:cNvPr id="862" name="Rectangle 862"/>
                        <wps:cNvSpPr/>
                        <wps:spPr>
                          <a:xfrm>
                            <a:off x="1693494"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63" name="Rectangle 863"/>
                        <wps:cNvSpPr/>
                        <wps:spPr>
                          <a:xfrm>
                            <a:off x="2710002" y="705265"/>
                            <a:ext cx="820903" cy="242331"/>
                          </a:xfrm>
                          <a:prstGeom prst="rect">
                            <a:avLst/>
                          </a:prstGeom>
                          <a:ln>
                            <a:noFill/>
                          </a:ln>
                        </wps:spPr>
                        <wps:txbx>
                          <w:txbxContent>
                            <w:p w:rsidR="00BC3073" w:rsidRDefault="0048652E">
                              <w:pPr>
                                <w:spacing w:after="160" w:line="259" w:lineRule="auto"/>
                                <w:ind w:left="0" w:firstLine="0"/>
                                <w:jc w:val="left"/>
                              </w:pPr>
                              <w:r>
                                <w:t>212065,2</w:t>
                              </w:r>
                            </w:p>
                          </w:txbxContent>
                        </wps:txbx>
                        <wps:bodyPr horzOverflow="overflow" vert="horz" lIns="0" tIns="0" rIns="0" bIns="0" rtlCol="0">
                          <a:noAutofit/>
                        </wps:bodyPr>
                      </wps:wsp>
                      <wps:wsp>
                        <wps:cNvPr id="864" name="Rectangle 864"/>
                        <wps:cNvSpPr/>
                        <wps:spPr>
                          <a:xfrm>
                            <a:off x="3329000"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65" name="Rectangle 865"/>
                        <wps:cNvSpPr/>
                        <wps:spPr>
                          <a:xfrm>
                            <a:off x="4780229" y="705265"/>
                            <a:ext cx="820903" cy="242331"/>
                          </a:xfrm>
                          <a:prstGeom prst="rect">
                            <a:avLst/>
                          </a:prstGeom>
                          <a:ln>
                            <a:noFill/>
                          </a:ln>
                        </wps:spPr>
                        <wps:txbx>
                          <w:txbxContent>
                            <w:p w:rsidR="00BC3073" w:rsidRDefault="0048652E">
                              <w:pPr>
                                <w:spacing w:after="160" w:line="259" w:lineRule="auto"/>
                                <w:ind w:left="0" w:firstLine="0"/>
                                <w:jc w:val="left"/>
                              </w:pPr>
                              <w:r>
                                <w:t>493270,3</w:t>
                              </w:r>
                            </w:p>
                          </w:txbxContent>
                        </wps:txbx>
                        <wps:bodyPr horzOverflow="overflow" vert="horz" lIns="0" tIns="0" rIns="0" bIns="0" rtlCol="0">
                          <a:noAutofit/>
                        </wps:bodyPr>
                      </wps:wsp>
                      <wps:wsp>
                        <wps:cNvPr id="866" name="Rectangle 866"/>
                        <wps:cNvSpPr/>
                        <wps:spPr>
                          <a:xfrm>
                            <a:off x="5398973"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27" name="Shape 6327"/>
                        <wps:cNvSpPr/>
                        <wps:spPr>
                          <a:xfrm>
                            <a:off x="0"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8" name="Shape 6328"/>
                        <wps:cNvSpPr/>
                        <wps:spPr>
                          <a:xfrm>
                            <a:off x="6096" y="658368"/>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9" name="Shape 6329"/>
                        <wps:cNvSpPr/>
                        <wps:spPr>
                          <a:xfrm>
                            <a:off x="1981530"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0" name="Shape 6330"/>
                        <wps:cNvSpPr/>
                        <wps:spPr>
                          <a:xfrm>
                            <a:off x="1987626" y="658368"/>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1" name="Shape 6331"/>
                        <wps:cNvSpPr/>
                        <wps:spPr>
                          <a:xfrm>
                            <a:off x="4051376"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2" name="Shape 6332"/>
                        <wps:cNvSpPr/>
                        <wps:spPr>
                          <a:xfrm>
                            <a:off x="4057472" y="658368"/>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3" name="Shape 6333"/>
                        <wps:cNvSpPr/>
                        <wps:spPr>
                          <a:xfrm>
                            <a:off x="6121603"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4" name="Shape 6334"/>
                        <wps:cNvSpPr/>
                        <wps:spPr>
                          <a:xfrm>
                            <a:off x="0"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5" name="Shape 6335"/>
                        <wps:cNvSpPr/>
                        <wps:spPr>
                          <a:xfrm>
                            <a:off x="1981530"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6" name="Shape 6336"/>
                        <wps:cNvSpPr/>
                        <wps:spPr>
                          <a:xfrm>
                            <a:off x="4051376"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7" name="Shape 6337"/>
                        <wps:cNvSpPr/>
                        <wps:spPr>
                          <a:xfrm>
                            <a:off x="6121603"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78" name="Rectangle 878"/>
                        <wps:cNvSpPr/>
                        <wps:spPr>
                          <a:xfrm>
                            <a:off x="71628" y="978441"/>
                            <a:ext cx="158088" cy="242331"/>
                          </a:xfrm>
                          <a:prstGeom prst="rect">
                            <a:avLst/>
                          </a:prstGeom>
                          <a:ln>
                            <a:noFill/>
                          </a:ln>
                        </wps:spPr>
                        <wps:txbx>
                          <w:txbxContent>
                            <w:p w:rsidR="00BC3073" w:rsidRDefault="0048652E">
                              <w:pPr>
                                <w:spacing w:after="160" w:line="259" w:lineRule="auto"/>
                                <w:ind w:left="0" w:firstLine="0"/>
                                <w:jc w:val="left"/>
                              </w:pPr>
                              <w:r>
                                <w:t>D</w:t>
                              </w:r>
                            </w:p>
                          </w:txbxContent>
                        </wps:txbx>
                        <wps:bodyPr horzOverflow="overflow" vert="horz" lIns="0" tIns="0" rIns="0" bIns="0" rtlCol="0">
                          <a:noAutofit/>
                        </wps:bodyPr>
                      </wps:wsp>
                      <wps:wsp>
                        <wps:cNvPr id="879" name="Rectangle 879"/>
                        <wps:cNvSpPr/>
                        <wps:spPr>
                          <a:xfrm>
                            <a:off x="190500" y="1010971"/>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80" name="Rectangle 880"/>
                        <wps:cNvSpPr/>
                        <wps:spPr>
                          <a:xfrm>
                            <a:off x="236220" y="978441"/>
                            <a:ext cx="371121" cy="242331"/>
                          </a:xfrm>
                          <a:prstGeom prst="rect">
                            <a:avLst/>
                          </a:prstGeom>
                          <a:ln>
                            <a:noFill/>
                          </a:ln>
                        </wps:spPr>
                        <wps:txbx>
                          <w:txbxContent>
                            <w:p w:rsidR="00BC3073" w:rsidRDefault="0048652E">
                              <w:pPr>
                                <w:spacing w:after="160" w:line="259" w:lineRule="auto"/>
                                <w:ind w:left="0" w:firstLine="0"/>
                                <w:jc w:val="left"/>
                              </w:pPr>
                              <w:r>
                                <w:t>ch v</w:t>
                              </w:r>
                            </w:p>
                          </w:txbxContent>
                        </wps:txbx>
                        <wps:bodyPr horzOverflow="overflow" vert="horz" lIns="0" tIns="0" rIns="0" bIns="0" rtlCol="0">
                          <a:noAutofit/>
                        </wps:bodyPr>
                      </wps:wsp>
                      <wps:wsp>
                        <wps:cNvPr id="881" name="Rectangle 881"/>
                        <wps:cNvSpPr/>
                        <wps:spPr>
                          <a:xfrm>
                            <a:off x="515112" y="1010971"/>
                            <a:ext cx="109454" cy="199133"/>
                          </a:xfrm>
                          <a:prstGeom prst="rect">
                            <a:avLst/>
                          </a:prstGeom>
                          <a:ln>
                            <a:noFill/>
                          </a:ln>
                        </wps:spPr>
                        <wps:txbx>
                          <w:txbxContent>
                            <w:p w:rsidR="00BC3073" w:rsidRDefault="0048652E">
                              <w:pPr>
                                <w:spacing w:after="160" w:line="259" w:lineRule="auto"/>
                                <w:ind w:left="0" w:firstLine="0"/>
                                <w:jc w:val="left"/>
                              </w:pPr>
                              <w:r>
                                <w:t>ụ</w:t>
                              </w:r>
                            </w:p>
                          </w:txbxContent>
                        </wps:txbx>
                        <wps:bodyPr horzOverflow="overflow" vert="horz" lIns="0" tIns="0" rIns="0" bIns="0" rtlCol="0">
                          <a:noAutofit/>
                        </wps:bodyPr>
                      </wps:wsp>
                      <wps:wsp>
                        <wps:cNvPr id="882" name="Rectangle 882"/>
                        <wps:cNvSpPr/>
                        <wps:spPr>
                          <a:xfrm>
                            <a:off x="597357"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3" name="Rectangle 883"/>
                        <wps:cNvSpPr/>
                        <wps:spPr>
                          <a:xfrm>
                            <a:off x="638505" y="978441"/>
                            <a:ext cx="597836" cy="242331"/>
                          </a:xfrm>
                          <a:prstGeom prst="rect">
                            <a:avLst/>
                          </a:prstGeom>
                          <a:ln>
                            <a:noFill/>
                          </a:ln>
                        </wps:spPr>
                        <wps:txbx>
                          <w:txbxContent>
                            <w:p w:rsidR="00BC3073" w:rsidRDefault="0048652E">
                              <w:pPr>
                                <w:spacing w:after="160" w:line="259" w:lineRule="auto"/>
                                <w:ind w:left="0" w:firstLine="0"/>
                                <w:jc w:val="left"/>
                              </w:pPr>
                              <w:r>
                                <w:t>và du l</w:t>
                              </w:r>
                            </w:p>
                          </w:txbxContent>
                        </wps:txbx>
                        <wps:bodyPr horzOverflow="overflow" vert="horz" lIns="0" tIns="0" rIns="0" bIns="0" rtlCol="0">
                          <a:noAutofit/>
                        </wps:bodyPr>
                      </wps:wsp>
                      <wps:wsp>
                        <wps:cNvPr id="884" name="Rectangle 884"/>
                        <wps:cNvSpPr/>
                        <wps:spPr>
                          <a:xfrm>
                            <a:off x="1088085" y="1010971"/>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85" name="Rectangle 885"/>
                        <wps:cNvSpPr/>
                        <wps:spPr>
                          <a:xfrm>
                            <a:off x="1133805" y="978441"/>
                            <a:ext cx="206746" cy="242331"/>
                          </a:xfrm>
                          <a:prstGeom prst="rect">
                            <a:avLst/>
                          </a:prstGeom>
                          <a:ln>
                            <a:noFill/>
                          </a:ln>
                        </wps:spPr>
                        <wps:txbx>
                          <w:txbxContent>
                            <w:p w:rsidR="00BC3073" w:rsidRDefault="0048652E">
                              <w:pPr>
                                <w:spacing w:after="160" w:line="259" w:lineRule="auto"/>
                                <w:ind w:left="0" w:firstLine="0"/>
                                <w:jc w:val="left"/>
                              </w:pPr>
                              <w:r>
                                <w:t>ch</w:t>
                              </w:r>
                            </w:p>
                          </w:txbxContent>
                        </wps:txbx>
                        <wps:bodyPr horzOverflow="overflow" vert="horz" lIns="0" tIns="0" rIns="0" bIns="0" rtlCol="0">
                          <a:noAutofit/>
                        </wps:bodyPr>
                      </wps:wsp>
                      <wps:wsp>
                        <wps:cNvPr id="886" name="Rectangle 886"/>
                        <wps:cNvSpPr/>
                        <wps:spPr>
                          <a:xfrm>
                            <a:off x="1290777"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7" name="Rectangle 887"/>
                        <wps:cNvSpPr/>
                        <wps:spPr>
                          <a:xfrm>
                            <a:off x="2710002" y="978441"/>
                            <a:ext cx="820903" cy="242331"/>
                          </a:xfrm>
                          <a:prstGeom prst="rect">
                            <a:avLst/>
                          </a:prstGeom>
                          <a:ln>
                            <a:noFill/>
                          </a:ln>
                        </wps:spPr>
                        <wps:txbx>
                          <w:txbxContent>
                            <w:p w:rsidR="00BC3073" w:rsidRDefault="0048652E">
                              <w:pPr>
                                <w:spacing w:after="160" w:line="259" w:lineRule="auto"/>
                                <w:ind w:left="0" w:firstLine="0"/>
                                <w:jc w:val="left"/>
                              </w:pPr>
                              <w:r>
                                <w:t>211079,5</w:t>
                              </w:r>
                            </w:p>
                          </w:txbxContent>
                        </wps:txbx>
                        <wps:bodyPr horzOverflow="overflow" vert="horz" lIns="0" tIns="0" rIns="0" bIns="0" rtlCol="0">
                          <a:noAutofit/>
                        </wps:bodyPr>
                      </wps:wsp>
                      <wps:wsp>
                        <wps:cNvPr id="888" name="Rectangle 888"/>
                        <wps:cNvSpPr/>
                        <wps:spPr>
                          <a:xfrm>
                            <a:off x="3329000"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9" name="Rectangle 889"/>
                        <wps:cNvSpPr/>
                        <wps:spPr>
                          <a:xfrm>
                            <a:off x="4780229" y="978441"/>
                            <a:ext cx="820903" cy="242331"/>
                          </a:xfrm>
                          <a:prstGeom prst="rect">
                            <a:avLst/>
                          </a:prstGeom>
                          <a:ln>
                            <a:noFill/>
                          </a:ln>
                        </wps:spPr>
                        <wps:txbx>
                          <w:txbxContent>
                            <w:p w:rsidR="00BC3073" w:rsidRDefault="0048652E">
                              <w:pPr>
                                <w:spacing w:after="160" w:line="259" w:lineRule="auto"/>
                                <w:ind w:left="0" w:firstLine="0"/>
                                <w:jc w:val="left"/>
                              </w:pPr>
                              <w:r>
                                <w:t>538248,5</w:t>
                              </w:r>
                            </w:p>
                          </w:txbxContent>
                        </wps:txbx>
                        <wps:bodyPr horzOverflow="overflow" vert="horz" lIns="0" tIns="0" rIns="0" bIns="0" rtlCol="0">
                          <a:noAutofit/>
                        </wps:bodyPr>
                      </wps:wsp>
                      <wps:wsp>
                        <wps:cNvPr id="890" name="Rectangle 890"/>
                        <wps:cNvSpPr/>
                        <wps:spPr>
                          <a:xfrm>
                            <a:off x="5398973"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38" name="Shape 6338"/>
                        <wps:cNvSpPr/>
                        <wps:spPr>
                          <a:xfrm>
                            <a:off x="0"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9" name="Shape 6339"/>
                        <wps:cNvSpPr/>
                        <wps:spPr>
                          <a:xfrm>
                            <a:off x="6096" y="930022"/>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0" name="Shape 6340"/>
                        <wps:cNvSpPr/>
                        <wps:spPr>
                          <a:xfrm>
                            <a:off x="1981530"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1" name="Shape 6341"/>
                        <wps:cNvSpPr/>
                        <wps:spPr>
                          <a:xfrm>
                            <a:off x="1987626" y="930022"/>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2" name="Shape 6342"/>
                        <wps:cNvSpPr/>
                        <wps:spPr>
                          <a:xfrm>
                            <a:off x="4051376"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3" name="Shape 6343"/>
                        <wps:cNvSpPr/>
                        <wps:spPr>
                          <a:xfrm>
                            <a:off x="4057472" y="930022"/>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4" name="Shape 6344"/>
                        <wps:cNvSpPr/>
                        <wps:spPr>
                          <a:xfrm>
                            <a:off x="6121603"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5" name="Shape 6345"/>
                        <wps:cNvSpPr/>
                        <wps:spPr>
                          <a:xfrm>
                            <a:off x="0"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6" name="Shape 6346"/>
                        <wps:cNvSpPr/>
                        <wps:spPr>
                          <a:xfrm>
                            <a:off x="1981530"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7" name="Shape 6347"/>
                        <wps:cNvSpPr/>
                        <wps:spPr>
                          <a:xfrm>
                            <a:off x="4051376"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8" name="Shape 6348"/>
                        <wps:cNvSpPr/>
                        <wps:spPr>
                          <a:xfrm>
                            <a:off x="6121603"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902" name="Rectangle 902"/>
                        <wps:cNvSpPr/>
                        <wps:spPr>
                          <a:xfrm>
                            <a:off x="71628" y="1254286"/>
                            <a:ext cx="146010" cy="242331"/>
                          </a:xfrm>
                          <a:prstGeom prst="rect">
                            <a:avLst/>
                          </a:prstGeom>
                          <a:ln>
                            <a:noFill/>
                          </a:ln>
                        </wps:spPr>
                        <wps:txbx>
                          <w:txbxContent>
                            <w:p w:rsidR="00BC3073" w:rsidRDefault="0048652E">
                              <w:pPr>
                                <w:spacing w:after="160" w:line="259" w:lineRule="auto"/>
                                <w:ind w:left="0" w:firstLine="0"/>
                                <w:jc w:val="left"/>
                              </w:pPr>
                              <w:r>
                                <w:rPr>
                                  <w:b/>
                                </w:rPr>
                                <w:t>T</w:t>
                              </w:r>
                            </w:p>
                          </w:txbxContent>
                        </wps:txbx>
                        <wps:bodyPr horzOverflow="overflow" vert="horz" lIns="0" tIns="0" rIns="0" bIns="0" rtlCol="0">
                          <a:noAutofit/>
                        </wps:bodyPr>
                      </wps:wsp>
                      <wps:wsp>
                        <wps:cNvPr id="903" name="Rectangle 903"/>
                        <wps:cNvSpPr/>
                        <wps:spPr>
                          <a:xfrm>
                            <a:off x="181356" y="1289468"/>
                            <a:ext cx="109454" cy="195605"/>
                          </a:xfrm>
                          <a:prstGeom prst="rect">
                            <a:avLst/>
                          </a:prstGeom>
                          <a:ln>
                            <a:noFill/>
                          </a:ln>
                        </wps:spPr>
                        <wps:txbx>
                          <w:txbxContent>
                            <w:p w:rsidR="00BC3073" w:rsidRDefault="0048652E">
                              <w:pPr>
                                <w:spacing w:after="160" w:line="259" w:lineRule="auto"/>
                                <w:ind w:left="0" w:firstLine="0"/>
                                <w:jc w:val="left"/>
                              </w:pPr>
                              <w:r>
                                <w:rPr>
                                  <w:b/>
                                </w:rPr>
                                <w:t>ổ</w:t>
                              </w:r>
                            </w:p>
                          </w:txbxContent>
                        </wps:txbx>
                        <wps:bodyPr horzOverflow="overflow" vert="horz" lIns="0" tIns="0" rIns="0" bIns="0" rtlCol="0">
                          <a:noAutofit/>
                        </wps:bodyPr>
                      </wps:wsp>
                      <wps:wsp>
                        <wps:cNvPr id="904" name="Rectangle 904"/>
                        <wps:cNvSpPr/>
                        <wps:spPr>
                          <a:xfrm>
                            <a:off x="263652" y="1254286"/>
                            <a:ext cx="370791" cy="242331"/>
                          </a:xfrm>
                          <a:prstGeom prst="rect">
                            <a:avLst/>
                          </a:prstGeom>
                          <a:ln>
                            <a:noFill/>
                          </a:ln>
                        </wps:spPr>
                        <wps:txbx>
                          <w:txbxContent>
                            <w:p w:rsidR="00BC3073" w:rsidRDefault="0048652E">
                              <w:pPr>
                                <w:spacing w:after="160" w:line="259" w:lineRule="auto"/>
                                <w:ind w:left="0" w:firstLine="0"/>
                                <w:jc w:val="left"/>
                              </w:pPr>
                              <w:r>
                                <w:rPr>
                                  <w:b/>
                                </w:rPr>
                                <w:t>ng s</w:t>
                              </w:r>
                            </w:p>
                          </w:txbxContent>
                        </wps:txbx>
                        <wps:bodyPr horzOverflow="overflow" vert="horz" lIns="0" tIns="0" rIns="0" bIns="0" rtlCol="0">
                          <a:noAutofit/>
                        </wps:bodyPr>
                      </wps:wsp>
                      <wps:wsp>
                        <wps:cNvPr id="905" name="Rectangle 905"/>
                        <wps:cNvSpPr/>
                        <wps:spPr>
                          <a:xfrm>
                            <a:off x="542544" y="1289468"/>
                            <a:ext cx="109454" cy="195605"/>
                          </a:xfrm>
                          <a:prstGeom prst="rect">
                            <a:avLst/>
                          </a:prstGeom>
                          <a:ln>
                            <a:noFill/>
                          </a:ln>
                        </wps:spPr>
                        <wps:txbx>
                          <w:txbxContent>
                            <w:p w:rsidR="00BC3073" w:rsidRDefault="0048652E">
                              <w:pPr>
                                <w:spacing w:after="160" w:line="259" w:lineRule="auto"/>
                                <w:ind w:left="0" w:firstLine="0"/>
                                <w:jc w:val="left"/>
                              </w:pPr>
                              <w:r>
                                <w:rPr>
                                  <w:b/>
                                </w:rPr>
                                <w:t>ố</w:t>
                              </w:r>
                            </w:p>
                          </w:txbxContent>
                        </wps:txbx>
                        <wps:bodyPr horzOverflow="overflow" vert="horz" lIns="0" tIns="0" rIns="0" bIns="0" rtlCol="0">
                          <a:noAutofit/>
                        </wps:bodyPr>
                      </wps:wsp>
                      <wps:wsp>
                        <wps:cNvPr id="906" name="Rectangle 906"/>
                        <wps:cNvSpPr/>
                        <wps:spPr>
                          <a:xfrm>
                            <a:off x="626313"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907" name="Rectangle 907"/>
                        <wps:cNvSpPr/>
                        <wps:spPr>
                          <a:xfrm>
                            <a:off x="2668854" y="1254286"/>
                            <a:ext cx="930357" cy="242331"/>
                          </a:xfrm>
                          <a:prstGeom prst="rect">
                            <a:avLst/>
                          </a:prstGeom>
                          <a:ln>
                            <a:noFill/>
                          </a:ln>
                        </wps:spPr>
                        <wps:txbx>
                          <w:txbxContent>
                            <w:p w:rsidR="00BC3073" w:rsidRDefault="0048652E">
                              <w:pPr>
                                <w:spacing w:after="160" w:line="259" w:lineRule="auto"/>
                                <w:ind w:left="0" w:firstLine="0"/>
                                <w:jc w:val="left"/>
                              </w:pPr>
                              <w:r>
                                <w:rPr>
                                  <w:b/>
                                </w:rPr>
                                <w:t>1677344,7</w:t>
                              </w:r>
                            </w:p>
                          </w:txbxContent>
                        </wps:txbx>
                        <wps:bodyPr horzOverflow="overflow" vert="horz" lIns="0" tIns="0" rIns="0" bIns="0" rtlCol="0">
                          <a:noAutofit/>
                        </wps:bodyPr>
                      </wps:wsp>
                      <wps:wsp>
                        <wps:cNvPr id="908" name="Rectangle 908"/>
                        <wps:cNvSpPr/>
                        <wps:spPr>
                          <a:xfrm>
                            <a:off x="3370148"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909" name="Rectangle 909"/>
                        <wps:cNvSpPr/>
                        <wps:spPr>
                          <a:xfrm>
                            <a:off x="4739081" y="1254286"/>
                            <a:ext cx="930356" cy="242331"/>
                          </a:xfrm>
                          <a:prstGeom prst="rect">
                            <a:avLst/>
                          </a:prstGeom>
                          <a:ln>
                            <a:noFill/>
                          </a:ln>
                        </wps:spPr>
                        <wps:txbx>
                          <w:txbxContent>
                            <w:p w:rsidR="00BC3073" w:rsidRDefault="0048652E">
                              <w:pPr>
                                <w:spacing w:after="160" w:line="259" w:lineRule="auto"/>
                                <w:ind w:left="0" w:firstLine="0"/>
                                <w:jc w:val="left"/>
                              </w:pPr>
                              <w:r>
                                <w:rPr>
                                  <w:b/>
                                </w:rPr>
                                <w:t>4976454,3</w:t>
                              </w:r>
                            </w:p>
                          </w:txbxContent>
                        </wps:txbx>
                        <wps:bodyPr horzOverflow="overflow" vert="horz" lIns="0" tIns="0" rIns="0" bIns="0" rtlCol="0">
                          <a:noAutofit/>
                        </wps:bodyPr>
                      </wps:wsp>
                      <wps:wsp>
                        <wps:cNvPr id="910" name="Rectangle 910"/>
                        <wps:cNvSpPr/>
                        <wps:spPr>
                          <a:xfrm>
                            <a:off x="5440121"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6349" name="Shape 6349"/>
                        <wps:cNvSpPr/>
                        <wps:spPr>
                          <a:xfrm>
                            <a:off x="0"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0" name="Shape 6350"/>
                        <wps:cNvSpPr/>
                        <wps:spPr>
                          <a:xfrm>
                            <a:off x="6096" y="1202817"/>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1" name="Shape 6351"/>
                        <wps:cNvSpPr/>
                        <wps:spPr>
                          <a:xfrm>
                            <a:off x="1981530"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2" name="Shape 6352"/>
                        <wps:cNvSpPr/>
                        <wps:spPr>
                          <a:xfrm>
                            <a:off x="1987626" y="1202817"/>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3" name="Shape 6353"/>
                        <wps:cNvSpPr/>
                        <wps:spPr>
                          <a:xfrm>
                            <a:off x="4051376"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4" name="Shape 6354"/>
                        <wps:cNvSpPr/>
                        <wps:spPr>
                          <a:xfrm>
                            <a:off x="4057472" y="1202817"/>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5" name="Shape 6355"/>
                        <wps:cNvSpPr/>
                        <wps:spPr>
                          <a:xfrm>
                            <a:off x="6121603"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6" name="Shape 6356"/>
                        <wps:cNvSpPr/>
                        <wps:spPr>
                          <a:xfrm>
                            <a:off x="0"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7" name="Shape 6357"/>
                        <wps:cNvSpPr/>
                        <wps:spPr>
                          <a:xfrm>
                            <a:off x="0"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8" name="Shape 6358"/>
                        <wps:cNvSpPr/>
                        <wps:spPr>
                          <a:xfrm>
                            <a:off x="6096" y="1475613"/>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9" name="Shape 6359"/>
                        <wps:cNvSpPr/>
                        <wps:spPr>
                          <a:xfrm>
                            <a:off x="1981530"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0" name="Shape 6360"/>
                        <wps:cNvSpPr/>
                        <wps:spPr>
                          <a:xfrm>
                            <a:off x="1981530"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1" name="Shape 6361"/>
                        <wps:cNvSpPr/>
                        <wps:spPr>
                          <a:xfrm>
                            <a:off x="1987626" y="1475613"/>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2" name="Shape 6362"/>
                        <wps:cNvSpPr/>
                        <wps:spPr>
                          <a:xfrm>
                            <a:off x="4051376"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3" name="Shape 6363"/>
                        <wps:cNvSpPr/>
                        <wps:spPr>
                          <a:xfrm>
                            <a:off x="4051376"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4" name="Shape 6364"/>
                        <wps:cNvSpPr/>
                        <wps:spPr>
                          <a:xfrm>
                            <a:off x="4057472" y="1475613"/>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5" name="Shape 6365"/>
                        <wps:cNvSpPr/>
                        <wps:spPr>
                          <a:xfrm>
                            <a:off x="6121603"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6" name="Shape 6366"/>
                        <wps:cNvSpPr/>
                        <wps:spPr>
                          <a:xfrm>
                            <a:off x="6121603"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5466" o:spid="_x0000_s1026" style="width:482.5pt;height:116.65pt;mso-position-horizontal-relative:char;mso-position-vertical-relative:line" coordsize="61276,148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REDt4xMAAFZCAQAOAAAAZHJzL2Uyb0RvYy54bWzsXVuP47YVfi/Q/2D4vWvdL4PMBkXSLAoE zSJJf4DGI18A2zIk7c5sf30PSfGIsuiYHAfmxDr7MNJSNEXx8OO5k999/7rfzb6WdbOtDo9z/4M3 n5WHZfW8Pawf5//9/ad/ZPNZ0xaH52JXHcrH+beymX//8e9/++7l+FAG1abaPZf1DBo5NA8vx8f5 pm2PD4tFs9yU+6L5UB3LAzxcVfW+aOG/9XrxXBcv0Pp+twg8L1m8VPXzsa6WZdNA6Y/i4fwjb3+1 KpftL6tVU7az3eMc+tbyvzX/+8T+Lj5+Vzys6+K42S67bhRv6MW+2B7gpdjUj0VbzL7U21FT++2y rppq1X5YVvtFtVptlyX/Bvga3zv5mk919eXIv2X98LI+4jDB0J6M05ubXf7n6+d6tn1+nMdRksxn h2IPVOIvnvESGKCX4/oB6n2qj78dP9ddwVr8j33z66resyt8zeyVD+03HNrytZ0toTDxgzTJ8/ls Cc/8KPNTLxeDv9wAhUa/W27+deGXC/niBesfduflCBOp6cequW6sftsUx5KToGFj0I1V5sNcEkP1 K0yx4rDelTNWyAeH18Shah4aGDXNOKV+EgA62HiEYZKJ0ZDj5WdJFPixGK8gCsLQZxXwo4uHY920 n8pqP2M3j/Ma+sFnYPH156YVVWUV9vLdgf09VD9tdzvxlJXA2Mn+sbv29em1+4Sn6vkbfO2mqv/3 C+B7tateHudVdzdnkIeXsqfz2e7fBxhlhi55U8ubJ3lTt7sfKo5B0Y1/fmmr1Zb3k71YvK3rD5CP Tbqb0NHX0ZEPNesAUPwyHf0ojbzwLCXjKA1SB3TkoMYvmQg5Ax05AytY+rGfpAzfAMwoi2M+hMWD BGYEjz1YKPk6lseJF98Il5ye+CkToWeko2dkR0+g4R/AM/Cz3HOGz1B+ykToCQxtzDY5goyX255t Bl4QRnwy9PBMAg9EDVfLLc7MiZATBUZVCkrknDbinnGY5ikQDFZbHT2dck+cmBMhJyyDY3SmduTM vDgP3yc5cWJOhJwgko7JyfUM48U2yOIwZusp01K8NIv5GPbLbRSmmRMthUtDODUnQlBQn8cE5Wq0 MUFDP4uCQEi3OoI6XW9xbk6DnowMI3pCYaeBG7HPKAcZKAOx6l0CFOfmRAiqsyYEqIMbETQO4sjv OOi7A2hv4ZoEQZMQtPsOotwQOOMlNvgUK21nZ5Y2hNwHtYVbEPidMMdJK+ryi7DrMTuZtOWBXflZ WPWgbCPvlq8Hecusf39o4j4WLfsda5TdzsCYJ3qx6W7Ykz3Y936veJ32xCILhsf+6e6g1hLtwPrD vxIqysfyeuSNYTXlm2UNeRU1xZgZVhu+FN7OPo8bSvGToVAd1N2BfT28ZFmAw2G1K4TddL9twROx 2+5B0glSz+sbHplJm/bbrmTDtDv8Wq5AFOFWb1bQ1OunH3b17GvBbJ38nzDK7o6boitl6zt0qavK 73k77PcrsM5ikz7/qa5J0UJXmf2u5K4O/KUnfrnseiP8HeA1gI+WXg/oAf6Iv7k6tPj7A/hqeDeZ XNF9LbsVqGdvZ/+7nZ0WYIeqJgIRxXmjdTXxcmhCztJegvXzFERcEJWZQU+ZczeHI3bkekRiU/Jz gdgSYvIqoKbWVD5eVpJXwiXhUucHA1yizQBxiVqZES79HBTIkNgkMC5ikwWxSbPIAL1bGuCINh+E IyrVpnBMk0DLKcGyHqYxk5scc0rsyPWcEpu6yCnVmsQpSYI9G7RzFppovUNoonnECJqRF/thqoUm n5DOcSl6cT0oRTsXEYnV+I1QiaTAKq8kuJLgqhdc+wguCcfeuGUKxxRCe3Q6JfCKyIeALeeIxI5c D0ps6iIu1ZoETeKU1pzSRzM6QtPOhg4RIBCkJbzQZHqVlt6h1C45pLwSpyROeYZTAo8TbkqEI4Yh GnFKYdzhBliQ0nrTqxDgmDYJMUARSLZChru55VX0A1hk1w3Wx97ZoQJD+gT6p0P4iJYuckisNvhu 2ZS8qi82rih7KBoBuy+5Q5jbg5G0uSN3iA/M7QSTGEpqhEnV7ErIhNkh0EbIJAvsNRbYLDwBJisA tmYcn4VuyjEoma8uCrvAgQFDuDnHxK78GUwTGzsVBGx5mBi7oVcfMugOz9I21PmtRT6W4toeOPIv ed31vvqOxbzN/T8lR76PKR0oTWLUvBHnUs2gY5CIBZxkyk6WlrKkvLqVKe3BeBWs9Ei9hO9JgXEU 3gbB3FbsSrG0EBj/UmIkgfFdhbhlIUa4KclUUGgDxz43LgqD6DSnHArANi+8EjdNKRepyGjDnUTs cBZiZJRKT7vgKMj7TzoXU5REeX6ySUCe+jms4Eza8fMcdhHouL7UB2T+/5+9RYCgJxoBJ0JPDK1R 6WkXXRPlGWRrcJehDqBOk2/ApNQtNROhJ8ZjqPS0C8kIkiTLYtBoAIE6guahF8bOkstB1ZoURSNw NIzyqaDQhoOGYerB9jRnKeoWoiicTwOiETqCFYhCoQ1BozTMvQwa+iOIuhOKUL6bCEXRl6hSFCUJ IwNQHEUeqJ1nKeoWoijgTYKgSeij2oL2PJzTRuQU3uEQdmkBSReQrfMPc6sePAN/ppRt1YwuSpPj QyONfPKqGvv+NL8wmQ3eldkAAIh6JgIQ1yAjAAq3CXO+aDCICWKug/6xI9eHMmJT8M1DXPRpcgI7 ak1lDZIAk1cVaIbVhu+9Ik6D8Pje8Ih2AsSjnZFADc3QQbJ3cSlzjdiiDOEQ8oQyNBKl8qqilWA4 yF6/pwgpNO8gDO1sOwBDzITTwRBM6ZQOx5UwQ6wZViNI3iskA7TPSUhCiZUtR8mA00GSzzDnSTei F9eLqaKdizIqVuM3QkmWrE5eVZZnWI1geLcwRKsqwtDSpOrFmPmmgyEmgLnWGbEj14MRm7qIR7Wm IdYMqxEk7xaSaBZHSNrZxNWMNx0k+Qwjztjbd4gzdvuWUTikPNQjCYOT4H1eYiOgdr6M3Ie4gHO+ DIgZgN3l2FOn3oyuG7fLdRt8t4SfvKoCqnFFOYiiEbKh3s9uf8EoSQBKbIA4sKESHBnKBcSEIABC rDHKjCsSHO9WPB2lCQQYiWTkYlRzdkKCI8GR9sI1OP6P64KQut4lj3Znz4FQOgq5gRIb7jjQFgmO BEeC45vhyMO/R1HHEBNuA8g+byf14iDhzLWPg/PjzMsgqoCZUx3k7WD0wiQiGiEGShNFDoU29PRz LwYdn8Ucp2GaQpIO/LonaOKxg3Rc5e2gG3wi9ERuqYQci3OMjHdlgDQseWiODqBh6vOAZDcA7Z2o EyEoBjyqBLWLeYzhlM/uWCsdQH0vj1haDyPo7TPr+hNjJkJQjJhTCYpsx0jDjPOUZ1qxFVfDQp3m BAToy5kIPTH0SqUnsh0jeibgxWKH75zhoL6X5DHL6nGE0InlSiYYuaNQFAqtZKIoCmN20MpZkjpd c1FgnwZGEwwCUSlqFwfixwEwz46imkUXRKZc7ld1e72lN1FOhKIYQ6BSFFmP0arrJ0CwXOQzvz82 ikauiRAUvdEqQZHzGBE0gJPsPQ9mxhm5CDYEydlGyY40FxTaJ0JRdGuqFEXOY0TRMAxydjjdOYq6 lXRRaJ8IQXW2ImG+M7YtRGnmBQGIzO8Toii2T4SiOmtRgpzHCKJxmGegjp6lqFOIwlFrndQ+CYKC twzNRRhbiWzHiJxirU1i2KHrbFCXEsFLmXgy1kQMnDI0MtpLXtWoL4oeudvoETTvIQBRTDACICao 6zCIKdpMhFXm2s1hiB25PtkAm4JPGuKiD2AW2FFrKh8vASavKtAMqw3fS8GVdxRcieZZxCMKeUZ4 VIMrdZDkM4yrlMpcuzkeRS+uB6No5yISsZryzRJ+8kowpBPNMYqLnXk8PMKjF81NYYgJ6joYQiIa JahzJYwgyXJNaDv0alk2zfawPhdYyY5sPIGknUdEjXPWQVIwCdeSqugFccai5eyIdlAqmUlooRyI wm6FeUg+eGmOIhAZbmav+92heYBKj/NN2x4fFotmuSn3RfNhv13WVVNdc4ROAhbuEQzt3FgAQ0xQ 18EQU7RdIxE7cj0YsamLkqpakzgjccb6+Vhf5Izoi5Q6o+25VupBIWRKFZqgYMRDu5XUFeWVdEbS GXudER3ICEM773Hny0ggupUb+PqY9F40hfyDCELrGOd3ud1u1w0WN98ft6qiQVoo+6dDzCC6ZEX5 WF5PQDj4bllHXtUXG1ccvphsqPdjQw3R8Y9AtM0QyfyYmYBg9U8IjtoUPGUZkjCUV4LjnDZu6Tdu 6c/OQjjahWwMDDcER4IjZcS+OSMWDDijkBso6aKOjFwbaoI6cceK4EhwfDMcM5ahMUpQh0IbQPYJ 6nmaReIIpl53dJugDl6b7lMmEdGYpRi/oUSRQ6ENPZUEdd+DbNeUj2FPUacZ6mD/nxRBM4wEUAgK hTYEVTLUdQh1m6He24qngVCWmDpacYVJzTgtQMlQ1yLUbYo6pPVNC6LoklQhiuuUkVCrpKjrIOo2 KwCtVxNBKPqzVHra5dYpKepaekIhs0u4Sa3rDw6fCEHRM6ISFFcpI4D6sMsS7MzDbbLaNdetVIQq 9EQoiiZ2laK4TplRFM5Ez7ptJHQYhVCINHKHUdTBJkJRXW5dZmeo9SH7NU3BvsS85hpV1C0XRSVs IgRFO58KUVynjCCqZqjrCOo2Q70/PXwiFNXZimDvQRtVVM1Q11HUKUT708MnQlCdsSjDdcoIomqG uo6gjiGKWtg0KJrrrEVQaANRNUNdR1G3EEU1bBIEBXcZLrrovbZbcUUYSR7CTi8cDL0dt4/q4ncw R5zGdPFO3C6iS/lmGTgir2oAiWE1iua61wz1EJkkAtCOQ2KGug6DmKPtOtsAO3J9tgE2dTHbQK1p CDTDaoTHe8UjaF0neXi9HmYksaoZ6jpI8hlGGer9bhLEFuk4vNE5I6Arn8IQQy1MYYgZ6joYgvmV MtQpQ/3ph13NFRPKUL+UhxehH1pKqlBio/mrgc46SBJnZMPJd0v4vWKaKnFG4oxjzojhAwhDNFoZ cUY1Q10HQ8zRdq0zYkeu1xmxqYs6o1rTUBk0rEY6493qjBgAgpC0i/5Qcw50kCTOSJyRBNSLAipG 7SAM7UJ2pC8j8X0eSKDzZQyOJHa3sWDXjdv5MwbfLQVTeVU9GsYViR/eLT/EYCsEomWkVd5nqOch wZGOUJ99LXb9hsSN2M2BDDeVyQZKEYbKIRzt4uSGhhuCI8GR4FjtF9VqtV2WixcA4SKATEZ+d3k/ s2gUcgMlNnbUobZIcCQ4EhzfCsecHVB2mi/JCm0A2Weo+0EcBSKtoFce/SiB1cFVNlaEpqhJhDTy I+XGBLUzkfuZH7JT0sFa7AdZHp0evjNMgI0TSPMRnhtpEDjWTfuprPYzdvM4r8ul2O+3+Ppz04qq sopw9LC/h+qn7W4nnu4OINzyXXGPn8FBye7a16dX0Bgf5xFaNSZCUTSv9qkeuYfT2sjpESRhEgPU OUU1GA1TL80h5sBNxiTkgXXrzUQoipY6laI4rY0oCkSMYW17rxhFDWsiFEWTj0pRnNZGFE0ApL44 uk7LR91mBqCMPhGCotFAJSjOaiOCgik4y2KJUc2qC76uMIYXOVp1MdB6IiRFxVMlKc5rI5LC/mqe zzTYc4zUKUhj7lNgwtJEKIrJAypFcVobUTRKw9xju8acoygHKSzvbkAaY9jnNEjKFMWR+gKFnXxo RFKQizzY8/48Sd2CFJXrSVA0gVPtJUnR/m4HUeGX9gMvyM47ppUoJKmFLr8ILZQpl1LzLB7Wz0IH hbKNvFu+HuRtDbrqjPtaZqC5wqtr/vep877AAatFy37HGmW3s5fu7MvZ9WFaIs4FFqKhb/g0EhKr Kd8sXdHyqrqkDasNX0pbpt/PlukgF5xkE/SSgtGKikl2WhBinpnriEnsyPVQxKYuolGtaYg0w2oE yHuNEAGp7hSQKOcZAVLNstNikk8xSrPrWScxRkomGCUTMJO40DakaAolNqoG4BDT7LQ4hHh6yrPj mpgh0zOsRrzxbnnjKMEntvNequFaWkwSb+zctZInyispjXTgHR54xxwXJ7zRzuesJtppcYi5Zq71 RuzI9XojNnVRb1RrGjI9w2rEG++WN2LgAMqrdlEDauykFpPEG4k3UqrdpVQ7Fhx3whvtYj3QpZHl EPIBGmcfLtkjcJBK5s6p0XWD9bE/71UVFSW/6Z8OBUrxRRcZIlYbfLdsSl7VFxtXlD0UjZBr445c GxingxzRLkinQ2KUxsl5JPKpCSilHTwr7vdsZ6/cKwqYVoZGQlReVagSAu9WJsWwKkSgXUxV71zU gRDda66VROzI9UoiNnWRJ6o1DZFmWI0AebeAHMXbxHbxNifORRJRWagPZ3kcWyxS0FjyNK5IeLxX PCaj6BsosXQy+nFIgupQrkQsGjI8w2qEw7vF4SjoJrEOuumd/TpZFUz65OwnZz9tqmu8GUQyCsCB EhveeOLsJ1mVZFXaDeKtu0FAkvgo+AZK3oxHHY8UYptrY47oxfWWHNHORTMOVuM3MJ60y/WKGZJX sOHDryUFpo4CU5NR8A2UWOIwjdJuxwcdDjH8xDUUsSPXoxGbughItSZhUixHAETC5Paw5m4MCARk edSQjIEBccko+AZKbDB5EnxDsirJqiSrXiGrjoJwErsgnAEedTxSiG2uGaToxfXcUbRzkTViNX5D surhL8sXYQO19cPL+sjVjXVdHDfb5Y9FW6j/h/uX40MZVJtq91zWH/8vAAAAAP//AwBQSwMEFAAG AAgAAAAhAFT9WajcAAAABQEAAA8AAABkcnMvZG93bnJldi54bWxMj0FLw0AQhe+C/2EZwZvdpKFF YzalFPVUBFtBvE2TaRKanQ3ZbZL+e0cv9vLg8Yb3vslWk23VQL1vHBuIZxEo4sKVDVcGPvevD4+g fEAusXVMBi7kYZXf3mSYlm7kDxp2oVJSwj5FA3UIXaq1L2qy6GeuI5bs6HqLQWxf6bLHUcptq+dR tNQWG5aFGjva1FScdmdr4G3EcZ3EL8P2dNxcvveL969tTMbc303rZ1CBpvB/DL/4gg65MB3cmUuv WgPySPhTyZ6WC7EHA/MkSUDnmb6mz38AAAD//wMAUEsBAi0AFAAGAAgAAAAhALaDOJL+AAAA4QEA ABMAAAAAAAAAAAAAAAAAAAAAAFtDb250ZW50X1R5cGVzXS54bWxQSwECLQAUAAYACAAAACEAOP0h /9YAAACUAQAACwAAAAAAAAAAAAAAAAAvAQAAX3JlbHMvLnJlbHNQSwECLQAUAAYACAAAACEA7kRA 7eMTAABWQgEADgAAAAAAAAAAAAAAAAAuAgAAZHJzL2Uyb0RvYy54bWxQSwECLQAUAAYACAAAACEA VP1ZqNwAAAAFAQAADwAAAAAAAAAAAAAAAAA9FgAAZHJzL2Rvd25yZXYueG1sUEsFBgAAAAAEAAQA 8wAAAEYXAAAAAA== ">
                <v:rect id="Rectangle 810" o:spid="_x0000_s1027" style="position:absolute;left:716;top:133;width:18642;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0sOcAA AADcAAAADwAAAGRycy9kb3ducmV2LnhtbERPy4rCMBTdC/5DuII7TXUhtRpFRkWXvkBnd2nutGWa m9JEW/16sxBcHs57vmxNKR5Uu8KygtEwAkGcWl1wpuBy3g5iEM4jaywtk4InOVguup05Jto2fKTH yWcihLBLUEHufZVI6dKcDLqhrYgD92drgz7AOpO6xiaEm1KOo2giDRYcGnKs6Cen9P90Nwp2cbW6 7e2rycrN7+56uE7X56lXqt9rVzMQnlr/FX/ce60gHoX54Uw4AnLxBgAA//8DAFBLAQItABQABgAI AAAAIQDw94q7/QAAAOIBAAATAAAAAAAAAAAAAAAAAAAAAABbQ29udGVudF9UeXBlc10ueG1sUEsB Ai0AFAAGAAgAAAAhADHdX2HSAAAAjwEAAAsAAAAAAAAAAAAAAAAALgEAAF9yZWxzLy5yZWxzUEsB Ai0AFAAGAAgAAAAhADMvBZ5BAAAAOQAAABAAAAAAAAAAAAAAAAAAKQIAAGRycy9zaGFwZXhtbC54 bWxQSwECLQAUAAYACAAAACEACh0sOcAAAADcAAAADwAAAAAAAAAAAAAAAACYAgAAZHJzL2Rvd25y ZXYueG1sUEsFBgAAAAAEAAQA9QAAAIUDAAAAAA== " filled="f" stroked="f">
                  <v:textbox inset="0,0,0,0">
                    <w:txbxContent>
                      <w:p w:rsidR="00BC3073" w:rsidRDefault="0048652E">
                        <w:pPr>
                          <w:spacing w:after="160" w:line="259" w:lineRule="auto"/>
                          <w:ind w:left="0" w:firstLine="0"/>
                          <w:jc w:val="left"/>
                        </w:pPr>
                        <w:r>
                          <w:rPr>
                            <w:b/>
                          </w:rPr>
                          <w:t xml:space="preserve">                                  </w:t>
                        </w:r>
                      </w:p>
                    </w:txbxContent>
                  </v:textbox>
                </v:rect>
                <v:rect id="Rectangle 811" o:spid="_x0000_s1028" style="position:absolute;left:14740;top:133;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GJosQA AADcAAAADwAAAGRycy9kb3ducmV2LnhtbESPQYvCMBSE74L/ITzBm6bdg9RqFFEXPbq6oN4ezbMt Ni+libb66zcLC3scZuYbZr7sTCWe1LjSsoJ4HIEgzqwuOVfwffocJSCcR9ZYWSYFL3KwXPR7c0y1 bfmLnkefiwBhl6KCwvs6ldJlBRl0Y1sTB+9mG4M+yCaXusE2wE0lP6JoIg2WHBYKrGldUHY/PoyC XVKvLnv7bvNqe92dD+fp5jT1Sg0H3WoGwlPn/8N/7b1WkMQx/J4JR0AufgAAAP//AwBQSwECLQAU AAYACAAAACEA8PeKu/0AAADiAQAAEwAAAAAAAAAAAAAAAAAAAAAAW0NvbnRlbnRfVHlwZXNdLnht bFBLAQItABQABgAIAAAAIQAx3V9h0gAAAI8BAAALAAAAAAAAAAAAAAAAAC4BAABfcmVscy8ucmVs c1BLAQItABQABgAIAAAAIQAzLwWeQQAAADkAAAAQAAAAAAAAAAAAAAAAACkCAABkcnMvc2hhcGV4 bWwueG1sUEsBAi0AFAAGAAgAAAAhAGVRiaL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 xml:space="preserve"> </w:t>
                        </w:r>
                      </w:p>
                    </w:txbxContent>
                  </v:textbox>
                </v:rect>
                <v:rect id="Rectangle 812" o:spid="_x0000_s1029" style="position:absolute;left:15167;top:485;width:4516;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MX1cQA AADcAAAADwAAAGRycy9kb3ducmV2LnhtbESPT4vCMBTE7wt+h/AEb2uqB6nVKKK76HH9A+rt0Tzb YvNSmmjrfnojCB6HmfkNM523phR3ql1hWcGgH4EgTq0uOFNw2P9+xyCcR9ZYWiYFD3Iwn3W+ppho 2/CW7jufiQBhl6CC3PsqkdKlORl0fVsRB+9ia4M+yDqTusYmwE0ph1E0kgYLDgs5VrTMKb3ubkbB Oq4Wp439b7Ly57w+/h3Hq/3YK9XrtosJCE+t/4Tf7Y1WEA+G8DoTjoCcPQEAAP//AwBQSwECLQAU AAYACAAAACEA8PeKu/0AAADiAQAAEwAAAAAAAAAAAAAAAAAAAAAAW0NvbnRlbnRfVHlwZXNdLnht bFBLAQItABQABgAIAAAAIQAx3V9h0gAAAI8BAAALAAAAAAAAAAAAAAAAAC4BAABfcmVscy8ucmVs c1BLAQItABQABgAIAAAAIQAzLwWeQQAAADkAAAAQAAAAAAAAAAAAAAAAACkCAABkcnMvc2hhcGV4 bWwueG1sUEsBAi0AFAAGAAgAAAAhAJWDF9X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Năm</w:t>
                        </w:r>
                      </w:p>
                    </w:txbxContent>
                  </v:textbox>
                </v:rect>
                <v:rect id="Rectangle 814" o:spid="_x0000_s1030" style="position:absolute;left:18550;top:133;width:218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YqOsQA AADcAAAADwAAAGRycy9kb3ducmV2LnhtbESPQYvCMBSE74L/ITxhb5q6yFKrUcRV9OiqoN4ezbMt Ni+liba7v94sCB6HmfmGmc5bU4oH1a6wrGA4iEAQp1YXnCk4Htb9GITzyBpLy6TglxzMZ93OFBNt G/6hx95nIkDYJagg975KpHRpTgbdwFbEwbva2qAPss6krrEJcFPKzyj6kgYLDgs5VrTMKb3t70bB Jq4W5639a7Jyddmcdqfx92HslfrotYsJCE+tf4df7a1WEA9H8H8mHAE5ewIAAP//AwBQSwECLQAU AAYACAAAACEA8PeKu/0AAADiAQAAEwAAAAAAAAAAAAAAAAAAAAAAW0NvbnRlbnRfVHlwZXNdLnht bFBLAQItABQABgAIAAAAIQAx3V9h0gAAAI8BAAALAAAAAAAAAAAAAAAAAC4BAABfcmVscy8ucmVs c1BLAQItABQABgAIAAAAIQAzLwWeQQAAADkAAAAQAAAAAAAAAAAAAAAAACkCAABkcnMvc2hhcGV4 bWwueG1sUEsBAi0AFAAGAAgAAAAhAHUmKjr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 xml:space="preserve">    </w:t>
                        </w:r>
                      </w:p>
                    </w:txbxContent>
                  </v:textbox>
                </v:rect>
                <v:rect id="Rectangle 815" o:spid="_x0000_s1031" style="position:absolute;left:716;top:2023;width:6206;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qPocQA AADcAAAADwAAAGRycy9kb3ducmV2LnhtbESPQYvCMBSE74L/ITxhb5q64FKrUcRV9OiqoN4ezbMt Ni+liba7v94sCB6HmfmGmc5bU4oH1a6wrGA4iEAQp1YXnCk4Htb9GITzyBpLy6TglxzMZ93OFBNt G/6hx95nIkDYJagg975KpHRpTgbdwFbEwbva2qAPss6krrEJcFPKzyj6kgYLDgs5VrTMKb3t70bB Jq4W5639a7Jyddmcdqfx92HslfrotYsJCE+tf4df7a1WEA9H8H8mHAE5ewIAAP//AwBQSwECLQAU AAYACAAAACEA8PeKu/0AAADiAQAAEwAAAAAAAAAAAAAAAAAAAAAAW0NvbnRlbnRfVHlwZXNdLnht bFBLAQItABQABgAIAAAAIQAx3V9h0gAAAI8BAAALAAAAAAAAAAAAAAAAAC4BAABfcmVscy8ucmVs c1BLAQItABQABgAIAAAAIQAzLwWeQQAAADkAAAAQAAAAAAAAAAAAAAAAACkCAABkcnMvc2hhcGV4 bWwueG1sUEsBAi0AFAAGAAgAAAAhABpqj6H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Ngành</w:t>
                        </w:r>
                      </w:p>
                    </w:txbxContent>
                  </v:textbox>
                </v:rect>
                <v:rect id="Rectangle 816" o:spid="_x0000_s1032" style="position:absolute;left:5379;top:2023;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gR1sQA AADcAAAADwAAAGRycy9kb3ducmV2LnhtbESPT4vCMBTE7wv7HcJb8LamepDaNYrsKnr0H9S9PZpn W2xeShNt9dMbQfA4zMxvmMmsM5W4UuNKywoG/QgEcWZ1ybmCw375HYNwHlljZZkU3MjBbPr5McFE 25a3dN35XAQIuwQVFN7XiZQuK8ig69uaOHgn2xj0QTa51A22AW4qOYyikTRYclgosKbfgrLz7mIU rOJ6flzbe5tXi/9VuknHf/uxV6r31c1/QHjq/Dv8aq+1gngwgueZcATk9AEAAP//AwBQSwECLQAU AAYACAAAACEA8PeKu/0AAADiAQAAEwAAAAAAAAAAAAAAAAAAAAAAW0NvbnRlbnRfVHlwZXNdLnht bFBLAQItABQABgAIAAAAIQAx3V9h0gAAAI8BAAALAAAAAAAAAAAAAAAAAC4BAABfcmVscy8ucmVs c1BLAQItABQABgAIAAAAIQAzLwWeQQAAADkAAAAQAAAAAAAAAAAAAAAAACkCAABkcnMvc2hhcGV4 bWwueG1sUEsBAi0AFAAGAAgAAAAhAOq4Edb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 xml:space="preserve"> </w:t>
                        </w:r>
                      </w:p>
                    </w:txbxContent>
                  </v:textbox>
                </v:rect>
                <v:rect id="Rectangle 817" o:spid="_x0000_s1033" style="position:absolute;left:5805;top:2023;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S0TcQA AADcAAAADwAAAGRycy9kb3ducmV2LnhtbESPQYvCMBSE74L/ITxhb5q6B7dWo4ir6NFVQb09mmdb bF5KE213f71ZEDwOM/MNM523phQPql1hWcFwEIEgTq0uOFNwPKz7MQjnkTWWlknBLzmYz7qdKSba NvxDj73PRICwS1BB7n2VSOnSnAy6ga2Ig3e1tUEfZJ1JXWMT4KaUn1E0kgYLDgs5VrTMKb3t70bB Jq4W5639a7Jyddmcdqfx92HslfrotYsJCE+tf4df7a1WEA+/4P9MOAJy9gQAAP//AwBQSwECLQAU AAYACAAAACEA8PeKu/0AAADiAQAAEwAAAAAAAAAAAAAAAAAAAAAAW0NvbnRlbnRfVHlwZXNdLnht bFBLAQItABQABgAIAAAAIQAx3V9h0gAAAI8BAAALAAAAAAAAAAAAAAAAAC4BAABfcmVscy8ucmVs c1BLAQItABQABgAIAAAAIQAzLwWeQQAAADkAAAAQAAAAAAAAAAAAAAAAACkCAABkcnMvc2hhcGV4 bWwueG1sUEsBAi0AFAAGAAgAAAAhAIX0tE3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 xml:space="preserve"> </w:t>
                        </w:r>
                      </w:p>
                    </w:txbxContent>
                  </v:textbox>
                </v:rect>
                <v:rect id="Rectangle 818" o:spid="_x0000_s1034" style="position:absolute;left:28535;top:1078;width:437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sgP8AA AADcAAAADwAAAGRycy9kb3ducmV2LnhtbERPy4rCMBTdC/5DuII7TXUhtRpFRkWXvkBnd2nutGWa m9JEW/16sxBcHs57vmxNKR5Uu8KygtEwAkGcWl1wpuBy3g5iEM4jaywtk4InOVguup05Jto2fKTH yWcihLBLUEHufZVI6dKcDLqhrYgD92drgz7AOpO6xiaEm1KOo2giDRYcGnKs6Cen9P90Nwp2cbW6 7e2rycrN7+56uE7X56lXqt9rVzMQnlr/FX/ce60gHoW14Uw4AnLxBgAA//8DAFBLAQItABQABgAI AAAAIQDw94q7/QAAAOIBAAATAAAAAAAAAAAAAAAAAAAAAABbQ29udGVudF9UeXBlc10ueG1sUEsB Ai0AFAAGAAgAAAAhADHdX2HSAAAAjwEAAAsAAAAAAAAAAAAAAAAALgEAAF9yZWxzLy5yZWxzUEsB Ai0AFAAGAAgAAAAhADMvBZ5BAAAAOQAAABAAAAAAAAAAAAAAAAAAKQIAAGRycy9zaGFwZXhtbC54 bWxQSwECLQAUAAYACAAAACEA9GsgP8AAAADcAAAADwAAAAAAAAAAAAAAAACYAgAAZHJzL2Rvd25y ZXYueG1sUEsFBgAAAAAEAAQA9QAAAIUDAAAAAA== " filled="f" stroked="f">
                  <v:textbox inset="0,0,0,0">
                    <w:txbxContent>
                      <w:p w:rsidR="00BC3073" w:rsidRDefault="0048652E">
                        <w:pPr>
                          <w:spacing w:after="160" w:line="259" w:lineRule="auto"/>
                          <w:ind w:left="0" w:firstLine="0"/>
                          <w:jc w:val="left"/>
                        </w:pPr>
                        <w:r>
                          <w:rPr>
                            <w:b/>
                          </w:rPr>
                          <w:t>2010</w:t>
                        </w:r>
                      </w:p>
                    </w:txbxContent>
                  </v:textbox>
                </v:rect>
                <v:rect id="Rectangle 819" o:spid="_x0000_s1035" style="position:absolute;left:31842;top:1078;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eFpMYA AADcAAAADwAAAGRycy9kb3ducmV2LnhtbESPT2vCQBTE70K/w/IK3szGHkqSuor0D3qsiZD29si+ JqHZtyG7NbGf3hUEj8PM/IZZbSbTiRMNrrWsYBnFIIgrq1uuFRyLj0UCwnlkjZ1lUnAmB5v1w2yF mbYjH+iU+1oECLsMFTTe95mUrmrIoItsTxy8HzsY9EEOtdQDjgFuOvkUx8/SYMthocGeXhuqfvM/ o2CX9Nuvvf0f6+79e1d+lulbkXql5o/T9gWEp8nfw7f2XitIlilcz4QjINcXAAAA//8DAFBLAQIt ABQABgAIAAAAIQDw94q7/QAAAOIBAAATAAAAAAAAAAAAAAAAAAAAAABbQ29udGVudF9UeXBlc10u eG1sUEsBAi0AFAAGAAgAAAAhADHdX2HSAAAAjwEAAAsAAAAAAAAAAAAAAAAALgEAAF9yZWxzLy5y ZWxzUEsBAi0AFAAGAAgAAAAhADMvBZ5BAAAAOQAAABAAAAAAAAAAAAAAAAAAKQIAAGRycy9zaGFw ZXhtbC54bWxQSwECLQAUAAYACAAAACEAmyeFpMYAAADcAAAADwAAAAAAAAAAAAAAAACYAgAAZHJz L2Rvd25yZXYueG1sUEsFBgAAAAAEAAQA9QAAAIsDAAAAAA== " filled="f" stroked="f">
                  <v:textbox inset="0,0,0,0">
                    <w:txbxContent>
                      <w:p w:rsidR="00BC3073" w:rsidRDefault="0048652E">
                        <w:pPr>
                          <w:spacing w:after="160" w:line="259" w:lineRule="auto"/>
                          <w:ind w:left="0" w:firstLine="0"/>
                          <w:jc w:val="left"/>
                        </w:pPr>
                        <w:r>
                          <w:rPr>
                            <w:b/>
                          </w:rPr>
                          <w:t xml:space="preserve"> </w:t>
                        </w:r>
                      </w:p>
                    </w:txbxContent>
                  </v:textbox>
                </v:rect>
                <v:rect id="Rectangle 820" o:spid="_x0000_s1036" style="position:absolute;left:49234;top:1078;width:437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HmhMAA AADcAAAADwAAAGRycy9kb3ducmV2LnhtbERPy4rCMBTdD/gP4QruxlQXUqtRRGfQpS9Qd5fm2hab m9JEW/16sxBcHs57Om9NKR5Uu8KygkE/AkGcWl1wpuB4+P+NQTiPrLG0TAqe5GA+6/xMMdG24R09 9j4TIYRdggpy76tESpfmZND1bUUcuKutDfoA60zqGpsQbko5jKKRNFhwaMixomVO6W1/NwrWcbU4 b+yrycq/y/q0PY1Xh7FXqtdtFxMQnlr/FX/cG60gHob54Uw4AnL2BgAA//8DAFBLAQItABQABgAI AAAAIQDw94q7/QAAAOIBAAATAAAAAAAAAAAAAAAAAAAAAABbQ29udGVudF9UeXBlc10ueG1sUEsB Ai0AFAAGAAgAAAAhADHdX2HSAAAAjwEAAAsAAAAAAAAAAAAAAAAALgEAAF9yZWxzLy5yZWxzUEsB Ai0AFAAGAAgAAAAhADMvBZ5BAAAAOQAAABAAAAAAAAAAAAAAAAAAKQIAAGRycy9zaGFwZXhtbC54 bWxQSwECLQAUAAYACAAAACEAxHHmhMAAAADcAAAADwAAAAAAAAAAAAAAAACYAgAAZHJzL2Rvd25y ZXYueG1sUEsFBgAAAAAEAAQA9QAAAIUDAAAAAA== " filled="f" stroked="f">
                  <v:textbox inset="0,0,0,0">
                    <w:txbxContent>
                      <w:p w:rsidR="00BC3073" w:rsidRDefault="0048652E">
                        <w:pPr>
                          <w:spacing w:after="160" w:line="259" w:lineRule="auto"/>
                          <w:ind w:left="0" w:firstLine="0"/>
                          <w:jc w:val="left"/>
                        </w:pPr>
                        <w:r>
                          <w:rPr>
                            <w:b/>
                          </w:rPr>
                          <w:t>2020</w:t>
                        </w:r>
                      </w:p>
                    </w:txbxContent>
                  </v:textbox>
                </v:rect>
                <v:rect id="Rectangle 821" o:spid="_x0000_s1037" style="position:absolute;left:52541;top:1078;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1DH8QA AADcAAAADwAAAGRycy9kb3ducmV2LnhtbESPT4vCMBTE7wt+h/AEb2uqB6nVKKK76HH9A+rt0Tzb YvNSmmjrfnojCB6HmfkNM523phR3ql1hWcGgH4EgTq0uOFNw2P9+xyCcR9ZYWiYFD3Iwn3W+ppho 2/CW7jufiQBhl6CC3PsqkdKlORl0fVsRB+9ia4M+yDqTusYmwE0ph1E0kgYLDgs5VrTMKb3ubkbB Oq4Wp439b7Ly57w+/h3Hq/3YK9XrtosJCE+t/4Tf7Y1WEA8H8DoTjoCcPQEAAP//AwBQSwECLQAU AAYACAAAACEA8PeKu/0AAADiAQAAEwAAAAAAAAAAAAAAAAAAAAAAW0NvbnRlbnRfVHlwZXNdLnht bFBLAQItABQABgAIAAAAIQAx3V9h0gAAAI8BAAALAAAAAAAAAAAAAAAAAC4BAABfcmVscy8ucmVs c1BLAQItABQABgAIAAAAIQAzLwWeQQAAADkAAAAQAAAAAAAAAAAAAAAAACkCAABkcnMvc2hhcGV4 bWwueG1sUEsBAi0AFAAGAAgAAAAhAKs9Qx/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 xml:space="preserve"> </w:t>
                        </w:r>
                      </w:p>
                    </w:txbxContent>
                  </v:textbox>
                </v:rect>
                <v:shape id="Shape 6305" o:spid="_x0000_s1038" style="position:absolute;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kKwMUA AADdAAAADwAAAGRycy9kb3ducmV2LnhtbESPQWsCMRSE70L/Q3hCb5rYVltWo7SFghQEXXvo8bl5 7i5uXtYk6vbfN4LgcZiZb5jZorONOJMPtWMNo6ECQVw4U3Op4Wf7NXgDESKywcYxafijAIv5Q2+G mXEX3tA5j6VIEA4ZaqhibDMpQ1GRxTB0LXHy9s5bjEn6UhqPlwS3jXxSaiIt1pwWKmzps6LikJ+s hvZY+t9jMB+8O62/X1ktqVu9aP3Y796nICJ18R6+tZdGw+RZjeH6Jj0BOf8HAAD//wMAUEsBAi0A FAAGAAgAAAAhAPD3irv9AAAA4gEAABMAAAAAAAAAAAAAAAAAAAAAAFtDb250ZW50X1R5cGVzXS54 bWxQSwECLQAUAAYACAAAACEAMd1fYdIAAACPAQAACwAAAAAAAAAAAAAAAAAuAQAAX3JlbHMvLnJl bHNQSwECLQAUAAYACAAAACEAMy8FnkEAAAA5AAAAEAAAAAAAAAAAAAAAAAApAgAAZHJzL3NoYXBl eG1sLnhtbFBLAQItABQABgAIAAAAIQAQiQrAxQAAAN0AAAAPAAAAAAAAAAAAAAAAAJgCAABkcnMv ZG93bnJldi54bWxQSwUGAAAAAAQABAD1AAAAigMAAAAA " path="m,l9144,r,9144l,9144,,e" fillcolor="black" stroked="f" strokeweight="0">
                  <v:stroke miterlimit="83231f" joinstyle="miter"/>
                  <v:path arrowok="t" textboxrect="0,0,9144,9144"/>
                </v:shape>
                <v:shape id="Shape 6306" o:spid="_x0000_s1039" style="position:absolute;left:60;width:19754;height:91;visibility:visible;mso-wrap-style:square;v-text-anchor:top" coordsize="197535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NKq8QA AADdAAAADwAAAGRycy9kb3ducmV2LnhtbESPQWvCQBSE74X+h+UVeqsbIwYbXSUUSrzYYiyeH7vP JJh9G7Krpv/eFQo9DjPzDbPajLYTVxp861jBdJKAINbOtFwr+Dl8vi1A+IBssHNMCn7Jw2b9/LTC 3Lgb7+lahVpECPscFTQh9LmUXjdk0U9cTxy9kxsshiiHWpoBbxFuO5kmSSYtthwXGuzpoyF9ri5W wVeZUrkb512K+rva6qMs3vGk1OvLWCxBBBrDf/ivvTUKslmSweNNfAJyfQcAAP//AwBQSwECLQAU AAYACAAAACEA8PeKu/0AAADiAQAAEwAAAAAAAAAAAAAAAAAAAAAAW0NvbnRlbnRfVHlwZXNdLnht bFBLAQItABQABgAIAAAAIQAx3V9h0gAAAI8BAAALAAAAAAAAAAAAAAAAAC4BAABfcmVscy8ucmVs c1BLAQItABQABgAIAAAAIQAzLwWeQQAAADkAAAAQAAAAAAAAAAAAAAAAACkCAABkcnMvc2hhcGV4 bWwueG1sUEsBAi0AFAAGAAgAAAAhAF4TSqvEAAAA3QAAAA8AAAAAAAAAAAAAAAAAmAIAAGRycy9k b3ducmV2LnhtbFBLBQYAAAAABAAEAPUAAACJAwAAAAA= " path="m,l1975358,r,9144l,9144,,e" fillcolor="black" stroked="f" strokeweight="0">
                  <v:stroke miterlimit="83231f" joinstyle="miter"/>
                  <v:path arrowok="t" textboxrect="0,0,1975358,9144"/>
                </v:shape>
                <v:shape id="Shape 6307" o:spid="_x0000_s1040" style="position:absolute;left:19815;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cxLMQA AADdAAAADwAAAGRycy9kb3ducmV2LnhtbESPQWsCMRSE7wX/Q3iCt5pYRWU1ihUEEQqtevD43Dx3 FzcvaxJ1+++bQqHHYWa+YebL1tbiQT5UjjUM+goEce5MxYWG42HzOgURIrLB2jFp+KYAy0XnZY6Z cU/+osc+FiJBOGSooYyxyaQMeUkWQ981xMm7OG8xJukLaTw+E9zW8k2psbRYcVoosaF1Sfl1f7ca mlvhT7dg3vl8/9xNWG2p/Rhp3eu2qxmISG38D/+1t0bDeKgm8PsmPQG5+AEAAP//AwBQSwECLQAU AAYACAAAACEA8PeKu/0AAADiAQAAEwAAAAAAAAAAAAAAAAAAAAAAW0NvbnRlbnRfVHlwZXNdLnht bFBLAQItABQABgAIAAAAIQAx3V9h0gAAAI8BAAALAAAAAAAAAAAAAAAAAC4BAABfcmVscy8ucmVs c1BLAQItABQABgAIAAAAIQAzLwWeQQAAADkAAAAQAAAAAAAAAAAAAAAAACkCAABkcnMvc2hhcGV4 bWwueG1sUEsBAi0AFAAGAAgAAAAhAI8XMSzEAAAA3QAAAA8AAAAAAAAAAAAAAAAAmAIAAGRycy9k b3ducmV2LnhtbFBLBQYAAAAABAAEAPUAAACJAwAAAAA= " path="m,l9144,r,9144l,9144,,e" fillcolor="black" stroked="f" strokeweight="0">
                  <v:stroke miterlimit="83231f" joinstyle="miter"/>
                  <v:path arrowok="t" textboxrect="0,0,9144,9144"/>
                </v:shape>
                <v:shape id="Shape 6308" o:spid="_x0000_s1041" style="position:absolute;left:19876;width:20637;height:91;visibility:visible;mso-wrap-style:square;v-text-anchor:top" coordsize="206375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gJcEA AADdAAAADwAAAGRycy9kb3ducmV2LnhtbERP3WrCMBS+H/gO4Qi7m4kOWleNIuJgMG/qfIBjc2yL zUlp0p+9/XIx8PLj+9/uJ9uIgTpfO9awXCgQxIUzNZcarj+fb2sQPiAbbByThl/ysN/NXraYGTdy TsMllCKGsM9QQxVCm0npi4os+oVriSN3d53FEGFXStPhGMNtI1dKJdJizbGhwpaOFRWPS281uF5Z e2r673ta3NJrvv5I2rPR+nU+HTYgAk3hKf53fxkNybuKc+Ob+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PpAYCXBAAAA3QAAAA8AAAAAAAAAAAAAAAAAmAIAAGRycy9kb3du cmV2LnhtbFBLBQYAAAAABAAEAPUAAACGAwAAAAA= " path="m,l2063750,r,9144l,9144,,e" fillcolor="black" stroked="f" strokeweight="0">
                  <v:stroke miterlimit="83231f" joinstyle="miter"/>
                  <v:path arrowok="t" textboxrect="0,0,2063750,9144"/>
                </v:shape>
                <v:shape id="Shape 6309" o:spid="_x0000_s1042" style="position:absolute;left:40513;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QAxcUA AADdAAAADwAAAGRycy9kb3ducmV2LnhtbESPQWsCMRSE70L/Q3hCb5rYFm1Xo7SFghQEXXvo8bl5 7i5uXtYk6vbfN4LgcZiZb5jZorONOJMPtWMNo6ECQVw4U3Op4Wf7NXgFESKywcYxafijAIv5Q2+G mXEX3tA5j6VIEA4ZaqhibDMpQ1GRxTB0LXHy9s5bjEn6UhqPlwS3jXxSaiwt1pwWKmzps6LikJ+s hvZY+t9jMB+8O62/J6yW1K1etH7sd+9TEJG6eA/f2kujYfys3uD6Jj0BOf8HAAD//wMAUEsBAi0A FAAGAAgAAAAhAPD3irv9AAAA4gEAABMAAAAAAAAAAAAAAAAAAAAAAFtDb250ZW50X1R5cGVzXS54 bWxQSwECLQAUAAYACAAAACEAMd1fYdIAAACPAQAACwAAAAAAAAAAAAAAAAAuAQAAX3JlbHMvLnJl bHNQSwECLQAUAAYACAAAACEAMy8FnkEAAAA5AAAAEAAAAAAAAAAAAAAAAAApAgAAZHJzL3NoYXBl eG1sLnhtbFBLAQItABQABgAIAAAAIQCRxADFxQAAAN0AAAAPAAAAAAAAAAAAAAAAAJgCAABkcnMv ZG93bnJldi54bWxQSwUGAAAAAAQABAD1AAAAigMAAAAA " path="m,l9144,r,9144l,9144,,e" fillcolor="black" stroked="f" strokeweight="0">
                  <v:stroke miterlimit="83231f" joinstyle="miter"/>
                  <v:path arrowok="t" textboxrect="0,0,9144,9144"/>
                </v:shape>
                <v:shape id="Shape 6310" o:spid="_x0000_s1043" style="position:absolute;left:40574;width:20642;height:91;visibility:visible;mso-wrap-style:square;v-text-anchor:top" coordsize="2064131,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Zp8EA AADdAAAADwAAAGRycy9kb3ducmV2LnhtbERPTYvCMBC9C/sfwgjeNFWh7FbTIouCN9GVPQ/NmNY2 k9JErfvrNwfB4+N9r4vBtuJOva8dK5jPEhDEpdM1GwXnn930E4QPyBpbx6TgSR6K/GO0xky7Bx/p fgpGxBD2GSqoQugyKX1ZkUU/cx1x5C6utxgi7I3UPT5iuG3lIklSabHm2FBhR98Vlc3pZhUcds/u Fo7m0Fx//zbapM3XsNwqNRkPmxWIQEN4i1/uvVaQLudxf3wTn4DM/wEAAP//AwBQSwECLQAUAAYA CAAAACEA8PeKu/0AAADiAQAAEwAAAAAAAAAAAAAAAAAAAAAAW0NvbnRlbnRfVHlwZXNdLnhtbFBL AQItABQABgAIAAAAIQAx3V9h0gAAAI8BAAALAAAAAAAAAAAAAAAAAC4BAABfcmVscy8ucmVsc1BL AQItABQABgAIAAAAIQAzLwWeQQAAADkAAAAQAAAAAAAAAAAAAAAAACkCAABkcnMvc2hhcGV4bWwu eG1sUEsBAi0AFAAGAAgAAAAhADfy2afBAAAA3QAAAA8AAAAAAAAAAAAAAAAAmAIAAGRycy9kb3du cmV2LnhtbFBLBQYAAAAABAAEAPUAAACGAwAAAAA= " path="m,l2064131,r,9144l,9144,,e" fillcolor="black" stroked="f" strokeweight="0">
                  <v:stroke miterlimit="83231f" joinstyle="miter"/>
                  <v:path arrowok="t" textboxrect="0,0,2064131,9144"/>
                </v:shape>
                <v:shape id="Shape 6311" o:spid="_x0000_s1044" style="position:absolute;left:61216;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uaHsUA AADdAAAADwAAAGRycy9kb3ducmV2LnhtbESPQWvCQBSE7wX/w/IEb7pJFVuiG9GCIEKhtT30+Mw+ k2D2bdzdaPz33YLQ4zAz3zDLVW8acSXna8sK0kkCgriwuuZSwffXdvwKwgdkjY1lUnAnD6t88LTE TNsbf9L1EEoRIewzVFCF0GZS+qIig35iW+LonawzGKJ0pdQObxFuGvmcJHNpsOa4UGFLbxUV50Nn FLSX0v1cvN7wsfvYv3Cyo/59ptRo2K8XIAL14T/8aO+0gvk0TeHvTX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Dqa5oexQAAAN0AAAAPAAAAAAAAAAAAAAAAAJgCAABkcnMv ZG93bnJldi54bWxQSwUGAAAAAAQABAD1AAAAigMAAAAA " path="m,l9144,r,9144l,9144,,e" fillcolor="black" stroked="f" strokeweight="0">
                  <v:stroke miterlimit="83231f" joinstyle="miter"/>
                  <v:path arrowok="t" textboxrect="0,0,9144,9144"/>
                </v:shape>
                <v:shape id="Shape 6312" o:spid="_x0000_s1045" style="position:absolute;top:60;width:91;height:3795;visibility:visible;mso-wrap-style:square;v-text-anchor:top" coordsize="9144,3794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cZ9sQA AADdAAAADwAAAGRycy9kb3ducmV2LnhtbESPQWvCQBSE7wX/w/IEb3VjLFKjq1hF9NhGxesj+0yC 2bdhd2viv+8WCj0OM/MNs1z3phEPcr62rGAyTkAQF1bXXCo4n/av7yB8QNbYWCYFT/KwXg1elphp 2/EXPfJQighhn6GCKoQ2k9IXFRn0Y9sSR+9mncEQpSuldthFuGlkmiQzabDmuFBhS9uKinv+bRRw e3ibX8Ip/7jvUlfrc3e8bj+VGg37zQJEoD78h//aR61gNp2k8PsmPgG5+gEAAP//AwBQSwECLQAU AAYACAAAACEA8PeKu/0AAADiAQAAEwAAAAAAAAAAAAAAAAAAAAAAW0NvbnRlbnRfVHlwZXNdLnht bFBLAQItABQABgAIAAAAIQAx3V9h0gAAAI8BAAALAAAAAAAAAAAAAAAAAC4BAABfcmVscy8ucmVs c1BLAQItABQABgAIAAAAIQAzLwWeQQAAADkAAAAQAAAAAAAAAAAAAAAAACkCAABkcnMvc2hhcGV4 bWwueG1sUEsBAi0AFAAGAAgAAAAhAEMXGfbEAAAA3QAAAA8AAAAAAAAAAAAAAAAAmAIAAGRycy9k b3ducmV2LnhtbFBLBQYAAAAABAAEAPUAAACJAwAAAAA= " path="m,l9144,r,379476l,379476,,e" fillcolor="black" stroked="f" strokeweight="0">
                  <v:stroke miterlimit="83231f" joinstyle="miter"/>
                  <v:path arrowok="t" textboxrect="0,0,9144,379476"/>
                </v:shape>
                <v:shape id="Shape 6313" o:spid="_x0000_s1046" style="position:absolute;left:19815;top:60;width:91;height:3795;visibility:visible;mso-wrap-style:square;v-text-anchor:top" coordsize="9144,3794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u8bcQA AADdAAAADwAAAGRycy9kb3ducmV2LnhtbESPT4vCMBTE7wt+h/AEb2uqLqLVKP5B1uNaFa+P5tkW m5eSRNv99puFhT0OM/MbZrnuTC1e5HxlWcFomIAgzq2uuFBwOR/eZyB8QNZYWyYF3+Rhveq9LTHV tuUTvbJQiAhhn6KCMoQmldLnJRn0Q9sQR+9uncEQpSukdthGuKnlOEmm0mDFcaHEhnYl5Y/saRRw 8/kxv4Zztn3sx67Sl/Z4230pNeh3mwWIQF34D/+1j1rBdDKawO+b+ATk6gcAAP//AwBQSwECLQAU AAYACAAAACEA8PeKu/0AAADiAQAAEwAAAAAAAAAAAAAAAAAAAAAAW0NvbnRlbnRfVHlwZXNdLnht bFBLAQItABQABgAIAAAAIQAx3V9h0gAAAI8BAAALAAAAAAAAAAAAAAAAAC4BAABfcmVscy8ucmVs c1BLAQItABQABgAIAAAAIQAzLwWeQQAAADkAAAAQAAAAAAAAAAAAAAAAACkCAABkcnMvc2hhcGV4 bWwueG1sUEsBAi0AFAAGAAgAAAAhACxbvG3EAAAA3QAAAA8AAAAAAAAAAAAAAAAAmAIAAGRycy9k b3ducmV2LnhtbFBLBQYAAAAABAAEAPUAAACJAwAAAAA= " path="m,l9144,r,379476l,379476,,e" fillcolor="black" stroked="f" strokeweight="0">
                  <v:stroke miterlimit="83231f" joinstyle="miter"/>
                  <v:path arrowok="t" textboxrect="0,0,9144,379476"/>
                </v:shape>
                <v:shape id="Shape 833" o:spid="_x0000_s1047" style="position:absolute;left:60;top:60;width:19755;height:3795;visibility:visible;mso-wrap-style:square;v-text-anchor:top" coordsize="1975434,3794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l6NcUA AADcAAAADwAAAGRycy9kb3ducmV2LnhtbESPQWvCQBSE7wX/w/KEXopu2oUiqau0poUerJAonh/Z 1yQ0+zZk15j+e1cQPA4z8w2zXI+2FQP1vnGs4XmegCAunWm40nDYf80WIHxANtg6Jg3/5GG9mjws MTXuzDkNRahEhLBPUUMdQpdK6cuaLPq564ij9+t6iyHKvpKmx3OE21a+JMmrtNhwXKixo01N5V9x shqK7OejG7LNlp52Sn0eUWWnnLV+nI7vbyACjeEevrW/jYaFUnA9E4+AXF0AAAD//wMAUEsBAi0A FAAGAAgAAAAhAPD3irv9AAAA4gEAABMAAAAAAAAAAAAAAAAAAAAAAFtDb250ZW50X1R5cGVzXS54 bWxQSwECLQAUAAYACAAAACEAMd1fYdIAAACPAQAACwAAAAAAAAAAAAAAAAAuAQAAX3JlbHMvLnJl bHNQSwECLQAUAAYACAAAACEAMy8FnkEAAAA5AAAAEAAAAAAAAAAAAAAAAAApAgAAZHJzL3NoYXBl eG1sLnhtbFBLAQItABQABgAIAAAAIQDXuXo1xQAAANwAAAAPAAAAAAAAAAAAAAAAAJgCAABkcnMv ZG93bnJldi54bWxQSwUGAAAAAAQABAD1AAAAigMAAAAA " path="m,l1975434,379476e" filled="f" strokeweight=".48pt">
                  <v:path arrowok="t" textboxrect="0,0,1975434,379476"/>
                </v:shape>
                <v:shape id="Shape 6314" o:spid="_x0000_s1048" style="position:absolute;left:40513;top:60;width:92;height:3795;visibility:visible;mso-wrap-style:square;v-text-anchor:top" coordsize="9144,3794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MdbMQA AADdAAAADwAAAGRycy9kb3ducmV2LnhtbESPX2vCMBTF34V9h3CFvYim3USkGmUOhD0J1k1fL821 KTY3tcls/fZmMPDxcP78OMt1b2txo9ZXjhWkkwQEceF0xaWC78N2PAfhA7LG2jEpuJOH9eplsMRM u473dMtDKeII+wwVmBCaTEpfGLLoJ64hjt7ZtRZDlG0pdYtdHLe1fEuSmbRYcSQYbOjTUHHJf23k nrb+p0uN7nf57rq5HzXTSCv1Ouw/FiAC9eEZ/m9/aQWz93QKf2/iE5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O5zHWzEAAAA3QAAAA8AAAAAAAAAAAAAAAAAmAIAAGRycy9k b3ducmV2LnhtbFBLBQYAAAAABAAEAPUAAACJAwAAAAA= " path="m,l9144,r,379476l,379476,,e" fillcolor="black" stroked="f" strokeweight="0">
                  <v:path arrowok="t" textboxrect="0,0,9144,379476"/>
                </v:shape>
                <v:shape id="Shape 6315" o:spid="_x0000_s1049" style="position:absolute;left:61216;top:60;width:91;height:3795;visibility:visible;mso-wrap-style:square;v-text-anchor:top" coordsize="9144,3794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498QA AADdAAAADwAAAGRycy9kb3ducmV2LnhtbESPX2vCMBTF34V9h3CFvYim3VCkGmUOhD0J1k1fL821 KTY3tcls/fZmMPDxcP78OMt1b2txo9ZXjhWkkwQEceF0xaWC78N2PAfhA7LG2jEpuJOH9eplsMRM u473dMtDKeII+wwVmBCaTEpfGLLoJ64hjt7ZtRZDlG0pdYtdHLe1fEuSmbRYcSQYbOjTUHHJf23k nrb+p0uN7nf57rq5HzXTSCv1Ouw/FiAC9eEZ/m9/aQWz93QKf2/iE5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IE/uPfEAAAA3QAAAA8AAAAAAAAAAAAAAAAAmAIAAGRycy9k b3ducmV2LnhtbFBLBQYAAAAABAAEAPUAAACJAwAAAAA= " path="m,l9144,r,379476l,379476,,e" fillcolor="black" stroked="f" strokeweight="0">
                  <v:path arrowok="t" textboxrect="0,0,9144,379476"/>
                </v:shape>
                <v:rect id="Rectangle 836" o:spid="_x0000_s1050" style="position:absolute;left:716;top:4324;width:4682;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1NtsUA AADcAAAADwAAAGRycy9kb3ducmV2LnhtbESPT4vCMBTE78J+h/AWvGmqgtRqFNl10aN/FtTbo3m2 xealNFlb/fRGEPY4zMxvmNmiNaW4Ue0KywoG/QgEcWp1wZmC38NPLwbhPLLG0jIpuJODxfyjM8NE 24Z3dNv7TAQIuwQV5N5XiZQuzcmg69uKOHgXWxv0QdaZ1DU2AW5KOYyisTRYcFjIsaKvnNLr/s8o WMfV8rSxjyYrV+f1cXucfB8mXqnuZ7ucgvDU+v/wu73RCuLRGF5nwhGQ8ycAAAD//wMAUEsBAi0A FAAGAAgAAAAhAPD3irv9AAAA4gEAABMAAAAAAAAAAAAAAAAAAAAAAFtDb250ZW50X1R5cGVzXS54 bWxQSwECLQAUAAYACAAAACEAMd1fYdIAAACPAQAACwAAAAAAAAAAAAAAAAAuAQAAX3JlbHMvLnJl bHNQSwECLQAUAAYACAAAACEAMy8FnkEAAAA5AAAAEAAAAAAAAAAAAAAAAAApAgAAZHJzL3NoYXBl eG1sLnhtbFBLAQItABQABgAIAAAAIQChDU22xQAAANwAAAAPAAAAAAAAAAAAAAAAAJgCAABkcnMv ZG93bnJldi54bWxQSwUGAAAAAAQABAD1AAAAigMAAAAA " filled="f" stroked="f">
                  <v:textbox inset="0,0,0,0">
                    <w:txbxContent>
                      <w:p w:rsidR="00BC3073" w:rsidRDefault="0048652E">
                        <w:pPr>
                          <w:spacing w:after="160" w:line="259" w:lineRule="auto"/>
                          <w:ind w:left="0" w:firstLine="0"/>
                          <w:jc w:val="left"/>
                        </w:pPr>
                        <w:r>
                          <w:t>Bán l</w:t>
                        </w:r>
                      </w:p>
                    </w:txbxContent>
                  </v:textbox>
                </v:rect>
                <v:rect id="Rectangle 837" o:spid="_x0000_s1051" style="position:absolute;left:4236;top:4649;width:972;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HoLcYA AADcAAAADwAAAGRycy9kb3ducmV2LnhtbESPT2vCQBTE74V+h+UVvNWNFWyM2Yj0D3qsUVBvj+wz CWbfhuzWxH76bqHgcZiZ3zDpcjCNuFLnassKJuMIBHFhdc2lgv3u8zkG4TyyxsYyKbiRg2X2+JBi om3PW7rmvhQBwi5BBZX3bSKlKyoy6Ma2JQ7e2XYGfZBdKXWHfYCbRr5E0UwarDksVNjSW0XFJf82 CtZxuzpu7E9fNh+n9eHrMH/fzb1So6dhtQDhafD38H97oxXE01f4OxOOgMx+AQAA//8DAFBLAQIt ABQABgAIAAAAIQDw94q7/QAAAOIBAAATAAAAAAAAAAAAAAAAAAAAAABbQ29udGVudF9UeXBlc10u eG1sUEsBAi0AFAAGAAgAAAAhADHdX2HSAAAAjwEAAAsAAAAAAAAAAAAAAAAALgEAAF9yZWxzLy5y ZWxzUEsBAi0AFAAGAAgAAAAhADMvBZ5BAAAAOQAAABAAAAAAAAAAAAAAAAAAKQIAAGRycy9zaGFw ZXhtbC54bWxQSwECLQAUAAYACAAAACEAzkHoLcYAAADcAAAADwAAAAAAAAAAAAAAAACYAgAAZHJz L2Rvd25yZXYueG1sUEsFBgAAAAAEAAQA9QAAAIsDAAAAAA== " filled="f" stroked="f">
                  <v:textbox inset="0,0,0,0">
                    <w:txbxContent>
                      <w:p w:rsidR="00BC3073" w:rsidRDefault="0048652E">
                        <w:pPr>
                          <w:spacing w:after="160" w:line="259" w:lineRule="auto"/>
                          <w:ind w:left="0" w:firstLine="0"/>
                          <w:jc w:val="left"/>
                        </w:pPr>
                        <w:r>
                          <w:t>ẻ</w:t>
                        </w:r>
                      </w:p>
                    </w:txbxContent>
                  </v:textbox>
                </v:rect>
                <v:rect id="Rectangle 838" o:spid="_x0000_s1052" style="position:absolute;left:4983;top:432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58X8EA AADcAAAADwAAAGRycy9kb3ducmV2LnhtbERPy4rCMBTdC/5DuII7TVWQ2jGK+ECXjgo6u0tzpy3T 3JQm2urXm8WAy8N5z5etKcWDaldYVjAaRiCIU6sLzhRczrtBDMJ5ZI2lZVLwJAfLRbczx0Tbhr/p cfKZCCHsElSQe18lUro0J4NuaCviwP3a2qAPsM6krrEJ4aaU4yiaSoMFh4YcK1rnlP6d7kbBPq5W t4N9NVm5/dlfj9fZ5jzzSvV77eoLhKfWf8T/7oNWEE/C2nAmHAG5eAMAAP//AwBQSwECLQAUAAYA CAAAACEA8PeKu/0AAADiAQAAEwAAAAAAAAAAAAAAAAAAAAAAW0NvbnRlbnRfVHlwZXNdLnhtbFBL AQItABQABgAIAAAAIQAx3V9h0gAAAI8BAAALAAAAAAAAAAAAAAAAAC4BAABfcmVscy8ucmVsc1BL AQItABQABgAIAAAAIQAzLwWeQQAAADkAAAAQAAAAAAAAAAAAAAAAACkCAABkcnMvc2hhcGV4bWwu eG1sUEsBAi0AFAAGAAgAAAAhAL/efF/BAAAA3AAAAA8AAAAAAAAAAAAAAAAAmAIAAGRycy9kb3du cmV2LnhtbFBLBQYAAAAABAAEAPUAAACGAwAAAAA= " filled="f" stroked="f">
                  <v:textbox inset="0,0,0,0">
                    <w:txbxContent>
                      <w:p w:rsidR="00BC3073" w:rsidRDefault="0048652E">
                        <w:pPr>
                          <w:spacing w:after="160" w:line="259" w:lineRule="auto"/>
                          <w:ind w:left="0" w:firstLine="0"/>
                          <w:jc w:val="left"/>
                        </w:pPr>
                        <w:r>
                          <w:t xml:space="preserve"> </w:t>
                        </w:r>
                      </w:p>
                    </w:txbxContent>
                  </v:textbox>
                </v:rect>
                <v:rect id="Rectangle 839" o:spid="_x0000_s1053" style="position:absolute;left:26688;top:4324;width:9304;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LZxMUA AADcAAAADwAAAGRycy9kb3ducmV2LnhtbESPT2vCQBTE74LfYXmCN92oUJLoKuIf9Gi1YL09sq9J aPZtyK4m9tO7hUKPw8z8hlmsOlOJBzWutKxgMo5AEGdWl5wr+LjsRzEI55E1VpZJwZMcrJb93gJT bVt+p8fZ5yJA2KWooPC+TqV0WUEG3djWxMH7so1BH2STS91gG+CmktMoepMGSw4LBda0KSj7Pt+N gkNcrz+P9qfNq93tcD1dk+0l8UoNB916DsJT5//Df+2jVhDPEvg9E46AXL4AAAD//wMAUEsBAi0A FAAGAAgAAAAhAPD3irv9AAAA4gEAABMAAAAAAAAAAAAAAAAAAAAAAFtDb250ZW50X1R5cGVzXS54 bWxQSwECLQAUAAYACAAAACEAMd1fYdIAAACPAQAACwAAAAAAAAAAAAAAAAAuAQAAX3JlbHMvLnJl bHNQSwECLQAUAAYACAAAACEAMy8FnkEAAAA5AAAAEAAAAAAAAAAAAAAAAAApAgAAZHJzL3NoYXBl eG1sLnhtbFBLAQItABQABgAIAAAAIQDQktnExQAAANwAAAAPAAAAAAAAAAAAAAAAAJgCAABkcnMv ZG93bnJldi54bWxQSwUGAAAAAAQABAD1AAAAigMAAAAA " filled="f" stroked="f">
                  <v:textbox inset="0,0,0,0">
                    <w:txbxContent>
                      <w:p w:rsidR="00BC3073" w:rsidRDefault="0048652E">
                        <w:pPr>
                          <w:spacing w:after="160" w:line="259" w:lineRule="auto"/>
                          <w:ind w:left="0" w:firstLine="0"/>
                          <w:jc w:val="left"/>
                        </w:pPr>
                        <w:r>
                          <w:t>1254200,0</w:t>
                        </w:r>
                      </w:p>
                    </w:txbxContent>
                  </v:textbox>
                </v:rect>
                <v:rect id="Rectangle 840" o:spid="_x0000_s1054" style="position:absolute;left:33701;top:432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4DJMEA AADcAAAADwAAAGRycy9kb3ducmV2LnhtbERPy4rCMBTdC/5DuII7TRWR2jGK+ECXjgo6u0tzpy3T 3JQm2urXm8WAy8N5z5etKcWDaldYVjAaRiCIU6sLzhRczrtBDMJ5ZI2lZVLwJAfLRbczx0Tbhr/p cfKZCCHsElSQe18lUro0J4NuaCviwP3a2qAPsM6krrEJ4aaU4yiaSoMFh4YcK1rnlP6d7kbBPq5W t4N9NVm5/dlfj9fZ5jzzSvV77eoLhKfWf8T/7oNWEE/C/HAmHAG5eAMAAP//AwBQSwECLQAUAAYA CAAAACEA8PeKu/0AAADiAQAAEwAAAAAAAAAAAAAAAAAAAAAAW0NvbnRlbnRfVHlwZXNdLnhtbFBL AQItABQABgAIAAAAIQAx3V9h0gAAAI8BAAALAAAAAAAAAAAAAAAAAC4BAABfcmVscy8ucmVsc1BL AQItABQABgAIAAAAIQAzLwWeQQAAADkAAAAQAAAAAAAAAAAAAAAAACkCAABkcnMvc2hhcGV4bWwu eG1sUEsBAi0AFAAGAAgAAAAhABmuAyTBAAAA3AAAAA8AAAAAAAAAAAAAAAAAmAIAAGRycy9kb3du cmV2LnhtbFBLBQYAAAAABAAEAPUAAACGAwAAAAA= " filled="f" stroked="f">
                  <v:textbox inset="0,0,0,0">
                    <w:txbxContent>
                      <w:p w:rsidR="00BC3073" w:rsidRDefault="0048652E">
                        <w:pPr>
                          <w:spacing w:after="160" w:line="259" w:lineRule="auto"/>
                          <w:ind w:left="0" w:firstLine="0"/>
                          <w:jc w:val="left"/>
                        </w:pPr>
                        <w:r>
                          <w:t xml:space="preserve"> </w:t>
                        </w:r>
                      </w:p>
                    </w:txbxContent>
                  </v:textbox>
                </v:rect>
                <v:rect id="Rectangle 841" o:spid="_x0000_s1055" style="position:absolute;left:47390;top:4324;width:9304;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Kmv8QA AADcAAAADwAAAGRycy9kb3ducmV2LnhtbESPQYvCMBSE74L/ITxhb5q6yFKrUcRV9OiqoN4ezbMt Ni+liba7v94sCB6HmfmGmc5bU4oH1a6wrGA4iEAQp1YXnCk4Htb9GITzyBpLy6TglxzMZ93OFBNt G/6hx95nIkDYJagg975KpHRpTgbdwFbEwbva2qAPss6krrEJcFPKzyj6kgYLDgs5VrTMKb3t70bB Jq4W5639a7Jyddmcdqfx92HslfrotYsJCE+tf4df7a1WEI+G8H8mHAE5ewIAAP//AwBQSwECLQAU AAYACAAAACEA8PeKu/0AAADiAQAAEwAAAAAAAAAAAAAAAAAAAAAAW0NvbnRlbnRfVHlwZXNdLnht bFBLAQItABQABgAIAAAAIQAx3V9h0gAAAI8BAAALAAAAAAAAAAAAAAAAAC4BAABfcmVscy8ucmVs c1BLAQItABQABgAIAAAAIQAzLwWeQQAAADkAAAAQAAAAAAAAAAAAAAAAACkCAABkcnMvc2hhcGV4 bWwueG1sUEsBAi0AFAAGAAgAAAAhAHbipr/EAAAA3AAAAA8AAAAAAAAAAAAAAAAAmAIAAGRycy9k b3ducmV2LnhtbFBLBQYAAAAABAAEAPUAAACJAwAAAAA= " filled="f" stroked="f">
                  <v:textbox inset="0,0,0,0">
                    <w:txbxContent>
                      <w:p w:rsidR="00BC3073" w:rsidRDefault="0048652E">
                        <w:pPr>
                          <w:spacing w:after="160" w:line="259" w:lineRule="auto"/>
                          <w:ind w:left="0" w:firstLine="0"/>
                          <w:jc w:val="left"/>
                        </w:pPr>
                        <w:r>
                          <w:t>3944935,5</w:t>
                        </w:r>
                      </w:p>
                    </w:txbxContent>
                  </v:textbox>
                </v:rect>
                <v:rect id="Rectangle 842" o:spid="_x0000_s1056" style="position:absolute;left:54401;top:432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A4yMYA AADcAAAADwAAAGRycy9kb3ducmV2LnhtbESPQWvCQBSE7wX/w/KE3uqmQUqMrhK0Eo+tCra3R/aZ hGbfhuw2SfvruwXB4zAz3zCrzWga0VPnassKnmcRCOLC6ppLBefT/ikB4TyyxsYyKfghB5v15GGF qbYDv1N/9KUIEHYpKqi8b1MpXVGRQTezLXHwrrYz6IPsSqk7HALcNDKOohdpsOawUGFL24qKr+O3 UZAnbfZxsL9D2bx+5pe3y2J3WnilHqdjtgThafT38K190AqSeQz/Z8IR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hjA4yMYAAADcAAAADwAAAAAAAAAAAAAAAACYAgAAZHJz L2Rvd25yZXYueG1sUEsFBgAAAAAEAAQA9QAAAIsDAAAAAA== " filled="f" stroked="f">
                  <v:textbox inset="0,0,0,0">
                    <w:txbxContent>
                      <w:p w:rsidR="00BC3073" w:rsidRDefault="0048652E">
                        <w:pPr>
                          <w:spacing w:after="160" w:line="259" w:lineRule="auto"/>
                          <w:ind w:left="0" w:firstLine="0"/>
                          <w:jc w:val="left"/>
                        </w:pPr>
                        <w:r>
                          <w:t xml:space="preserve"> </w:t>
                        </w:r>
                      </w:p>
                    </w:txbxContent>
                  </v:textbox>
                </v:rect>
                <v:shape id="Shape 6316" o:spid="_x0000_s1057" style="position:absolute;top:3855;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MwUcUA AADdAAAADwAAAGRycy9kb3ducmV2LnhtbESPQYvCMBSE74L/ITxhb5rWxbJUo6iwoHiy7kFvj+bZ FpuX2kTb/fdGWNjjMDPfMItVb2rxpNZVlhXEkwgEcW51xYWCn9P3+AuE88gaa8uk4JccrJbDwQJT bTs+0jPzhQgQdikqKL1vUildXpJBN7ENcfCutjXog2wLqVvsAtzUchpFiTRYcVgosaFtSfktexgF t/gqZ4/Dfr3rs3vRdJvZ/ny/KPUx6tdzEJ56/x/+a++0guQzTuD9JjwBuXwBAAD//wMAUEsBAi0A FAAGAAgAAAAhAPD3irv9AAAA4gEAABMAAAAAAAAAAAAAAAAAAAAAAFtDb250ZW50X1R5cGVzXS54 bWxQSwECLQAUAAYACAAAACEAMd1fYdIAAACPAQAACwAAAAAAAAAAAAAAAAAuAQAAX3JlbHMvLnJl bHNQSwECLQAUAAYACAAAACEAMy8FnkEAAAA5AAAAEAAAAAAAAAAAAAAAAAApAgAAZHJzL3NoYXBl eG1sLnhtbFBLAQItABQABgAIAAAAIQDDgzBRxQAAAN0AAAAPAAAAAAAAAAAAAAAAAJgCAABkcnMv ZG93bnJldi54bWxQSwUGAAAAAAQABAD1AAAAigMAAAAA " path="m,l9144,r,9144l,9144,,e" fillcolor="black" stroked="f" strokeweight="0">
                  <v:path arrowok="t" textboxrect="0,0,9144,9144"/>
                </v:shape>
                <v:shape id="Shape 6317" o:spid="_x0000_s1058" style="position:absolute;left:60;top:3855;width:19754;height:92;visibility:visible;mso-wrap-style:square;v-text-anchor:top" coordsize="197535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NEysYA AADdAAAADwAAAGRycy9kb3ducmV2LnhtbESP3YrCMBSE74V9h3AWvNPUCq5bjSKCoiCCP6xeHpqz bdnmpDRRq09vhAUvh5n5hhlPG1OKK9WusKyg141AEKdWF5wpOB4WnSEI55E1lpZJwZ0cTCcfrTEm 2t54R9e9z0SAsEtQQe59lUjp0pwMuq6tiIP3a2uDPsg6k7rGW4CbUsZRNJAGCw4LOVY0zyn921+M guXjlJ5Wx8335RDLYn5ex9psf5RqfzazEQhPjX+H/9srrWDQ733B6014AnLyBAAA//8DAFBLAQIt ABQABgAIAAAAIQDw94q7/QAAAOIBAAATAAAAAAAAAAAAAAAAAAAAAABbQ29udGVudF9UeXBlc10u eG1sUEsBAi0AFAAGAAgAAAAhADHdX2HSAAAAjwEAAAsAAAAAAAAAAAAAAAAALgEAAF9yZWxzLy5y ZWxzUEsBAi0AFAAGAAgAAAAhADMvBZ5BAAAAOQAAABAAAAAAAAAAAAAAAAAAKQIAAGRycy9zaGFw ZXhtbC54bWxQSwECLQAUAAYACAAAACEALXNEysYAAADdAAAADwAAAAAAAAAAAAAAAACYAgAAZHJz L2Rvd25yZXYueG1sUEsFBgAAAAAEAAQA9QAAAIsDAAAAAA== " path="m,l1975358,r,9144l,9144,,e" fillcolor="black" stroked="f" strokeweight="0">
                  <v:path arrowok="t" textboxrect="0,0,1975358,9144"/>
                </v:shape>
                <v:shape id="Shape 6318" o:spid="_x0000_s1059" style="position:absolute;left:19815;top:3855;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ABuMMA AADdAAAADwAAAGRycy9kb3ducmV2LnhtbERPTYvCMBC9C/6HMMLeNK2LslSjdBcExZPVw3obmrEt NpO2ibb77zcHwePjfa+3g6nFkzpXWVYQzyIQxLnVFRcKLufd9AuE88gaa8uk4I8cbDfj0RoTbXs+ 0TPzhQgh7BJUUHrfJFK6vCSDbmYb4sDdbGfQB9gVUnfYh3BTy3kULaXBikNDiQ39lJTfs4dRcI9v cvE4HtL9kLVF038vDr/tVamPyZCuQHga/Fv8cu+1guVnHOaGN+EJ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3VABuMMAAADdAAAADwAAAAAAAAAAAAAAAACYAgAAZHJzL2Rv d25yZXYueG1sUEsFBgAAAAAEAAQA9QAAAIgDAAAAAA== " path="m,l9144,r,9144l,9144,,e" fillcolor="black" stroked="f" strokeweight="0">
                  <v:path arrowok="t" textboxrect="0,0,9144,9144"/>
                </v:shape>
                <v:shape id="Shape 6319" o:spid="_x0000_s1060" style="position:absolute;left:19876;top:3855;width:20637;height:92;visibility:visible;mso-wrap-style:square;v-text-anchor:top" coordsize="206375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u6FMcA AADdAAAADwAAAGRycy9kb3ducmV2LnhtbESPW2vCQBSE34X+h+UU+iK6scVbdJVeKBTUBy8/4JA9 ZoPZs2l2m0R/fbdQ8HGYmW+Y5bqzpWio9oVjBaNhAoI4c7rgXMHp+DmYgfABWWPpmBRcycN69dBb Yqpdy3tqDiEXEcI+RQUmhCqV0meGLPqhq4ijd3a1xRBlnUtdYxvhtpTPSTKRFguOCwYrejeUXQ4/ VsF3y/yx7Y83tJve5Pjm3q6NMUo9PXavCxCBunAP/7e/tILJy2gOf2/iE5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ObLuhTHAAAA3QAAAA8AAAAAAAAAAAAAAAAAmAIAAGRy cy9kb3ducmV2LnhtbFBLBQYAAAAABAAEAPUAAACMAwAAAAA= " path="m,l2063750,r,9144l,9144,,e" fillcolor="black" stroked="f" strokeweight="0">
                  <v:path arrowok="t" textboxrect="0,0,2063750,9144"/>
                </v:shape>
                <v:shape id="Shape 6320" o:spid="_x0000_s1061" style="position:absolute;left:40513;top:3855;width:92;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rHA8MA AADdAAAADwAAAGRycy9kb3ducmV2LnhtbERPTWvCQBC9F/wPywje6kYlUqKrqCAk9NTYQ3sbsmMS zM7G7JrEf+8eCj0+3vd2P5pG9NS52rKCxTwCQVxYXXOp4Ptyfv8A4TyyxsYyKXiSg/1u8rbFRNuB v6jPfSlCCLsEFVTet4mUrqjIoJvbljhwV9sZ9AF2pdQdDiHcNHIZRWtpsObQUGFLp4qKW/4wCm6L q4wfn9khHfN72Q7HOPu5/yo1m46HDQhPo/8X/7lTrWC9Wob94U14AnL3AgAA//8DAFBLAQItABQA BgAIAAAAIQDw94q7/QAAAOIBAAATAAAAAAAAAAAAAAAAAAAAAABbQ29udGVudF9UeXBlc10ueG1s UEsBAi0AFAAGAAgAAAAhADHdX2HSAAAAjwEAAAsAAAAAAAAAAAAAAAAALgEAAF9yZWxzLy5yZWxz UEsBAi0AFAAGAAgAAAAhADMvBZ5BAAAAOQAAABAAAAAAAAAAAAAAAAAAKQIAAGRycy9zaGFwZXht bC54bWxQSwECLQAUAAYACAAAACEA7UrHA8MAAADdAAAADwAAAAAAAAAAAAAAAACYAgAAZHJzL2Rv d25yZXYueG1sUEsFBgAAAAAEAAQA9QAAAIgDAAAAAA== " path="m,l9144,r,9144l,9144,,e" fillcolor="black" stroked="f" strokeweight="0">
                  <v:path arrowok="t" textboxrect="0,0,9144,9144"/>
                </v:shape>
                <v:shape id="Shape 6321" o:spid="_x0000_s1062" style="position:absolute;left:40574;top:3855;width:20642;height:92;visibility:visible;mso-wrap-style:square;v-text-anchor:top" coordsize="2064131,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AsmcQA AADdAAAADwAAAGRycy9kb3ducmV2LnhtbESPUUsDMRCE34X+h7CCb3avLRQ9mxYrtEhfxOoPWC7r 5exlcySxufrrjSD4OMzMN8xqM7penTnEzouG2bQCxdJ400mr4f1td3sHKiYSQ70X1nDhCJv15GpF tfFZXvl8TK0qEIk1abApDTVibCw7ilM/sBTvwwdHqcjQogmUC9z1OK+qJTrqpCxYGvjJcnM6fjkN n5d82r7goQ0Z8Xt/bw+LMZPWN9fj4wOoxGP6D/+1n42G5WI+g9835Qng+gcAAP//AwBQSwECLQAU AAYACAAAACEA8PeKu/0AAADiAQAAEwAAAAAAAAAAAAAAAAAAAAAAW0NvbnRlbnRfVHlwZXNdLnht bFBLAQItABQABgAIAAAAIQAx3V9h0gAAAI8BAAALAAAAAAAAAAAAAAAAAC4BAABfcmVscy8ucmVs c1BLAQItABQABgAIAAAAIQAzLwWeQQAAADkAAAAQAAAAAAAAAAAAAAAAACkCAABkcnMvc2hhcGV4 bWwueG1sUEsBAi0AFAAGAAgAAAAhACvALJnEAAAA3QAAAA8AAAAAAAAAAAAAAAAAmAIAAGRycy9k b3ducmV2LnhtbFBLBQYAAAAABAAEAPUAAACJAwAAAAA= " path="m,l2064131,r,9144l,9144,,e" fillcolor="black" stroked="f" strokeweight="0">
                  <v:path arrowok="t" textboxrect="0,0,2064131,9144"/>
                </v:shape>
                <v:shape id="Shape 6322" o:spid="_x0000_s1063" style="position:absolute;left:61216;top:3855;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T878YA AADdAAAADwAAAGRycy9kb3ducmV2LnhtbESPT2vCQBTE74V+h+UVvNWNEUVSV1FBUHpq2oO9PbLP bDD7NmY3f/z23UKhx2FmfsOst6OtRU+trxwrmE0TEMSF0xWXCr4+j68rED4ga6wdk4IHedhunp/W mGk38Af1eShFhLDPUIEJocmk9IUhi37qGuLoXV1rMUTZllK3OES4rWWaJEtpseK4YLChg6HilndW wW12lYvu/bw7jfm9bIb94ny5fys1eRl3byACjeE//Nc+aQXLeZrC75v4B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ctT878YAAADdAAAADwAAAAAAAAAAAAAAAACYAgAAZHJz L2Rvd25yZXYueG1sUEsFBgAAAAAEAAQA9QAAAIsDAAAAAA== " path="m,l9144,r,9144l,9144,,e" fillcolor="black" stroked="f" strokeweight="0">
                  <v:path arrowok="t" textboxrect="0,0,9144,9144"/>
                </v:shape>
                <v:shape id="Shape 6323" o:spid="_x0000_s1064" style="position:absolute;top:3916;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u1MsYA AADdAAAADwAAAGRycy9kb3ducmV2LnhtbESPQWvCQBSE7wX/w/IEb3VTpUHSbCRYBMklNHrp7ZF9 JqHZtzG71eiv7xYKPQ4z8w2TbifTiyuNrrOs4GUZgSCure64UXA67p83IJxH1thbJgV3crDNZk8p Jtre+IOulW9EgLBLUEHr/ZBI6eqWDLqlHYiDd7ajQR/k2Eg94i3ATS9XURRLgx2HhRYH2rVUf1Xf RgHh5sLluTzGp7z4fH99VPm+6JRazKf8DYSnyf+H/9oHrSBer9bw+yY8AZn9AAAA//8DAFBLAQIt ABQABgAIAAAAIQDw94q7/QAAAOIBAAATAAAAAAAAAAAAAAAAAAAAAABbQ29udGVudF9UeXBlc10u eG1sUEsBAi0AFAAGAAgAAAAhADHdX2HSAAAAjwEAAAsAAAAAAAAAAAAAAAAALgEAAF9yZWxzLy5y ZWxzUEsBAi0AFAAGAAgAAAAhADMvBZ5BAAAAOQAAABAAAAAAAAAAAAAAAAAAKQIAAGRycy9zaGFw ZXhtbC54bWxQSwECLQAUAAYACAAAACEA8yu1MsYAAADdAAAADwAAAAAAAAAAAAAAAACYAgAAZHJz L2Rvd25yZXYueG1sUEsFBgAAAAAEAAQA9QAAAIsDAAAAAA== " path="m,l9144,r,266700l,266700,,e" fillcolor="black" stroked="f" strokeweight="0">
                  <v:path arrowok="t" textboxrect="0,0,9144,266700"/>
                </v:shape>
                <v:shape id="Shape 6324" o:spid="_x0000_s1065" style="position:absolute;left:19815;top:3916;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ItRsUA AADdAAAADwAAAGRycy9kb3ducmV2LnhtbESPQYvCMBSE74L/IbwFb5qurkW6RimKIF7E6mVvj+bZ lm1eahO1+us3grDHYWa+YebLztTiRq2rLCv4HEUgiHOrKy4UnI6b4QyE88gaa8uk4EEOlot+b46J tnc+0C3zhQgQdgkqKL1vEildXpJBN7INcfDOtjXog2wLqVu8B7ip5TiKYmmw4rBQYkOrkvLf7GoU EM4uvD/vj/Ep3f2sp88s3ewqpQYfXfoNwlPn/8Pv9lYriCfjL3i9CU9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8wi1GxQAAAN0AAAAPAAAAAAAAAAAAAAAAAJgCAABkcnMv ZG93bnJldi54bWxQSwUGAAAAAAQABAD1AAAAigMAAAAA " path="m,l9144,r,266700l,266700,,e" fillcolor="black" stroked="f" strokeweight="0">
                  <v:path arrowok="t" textboxrect="0,0,9144,266700"/>
                </v:shape>
                <v:shape id="Shape 6325" o:spid="_x0000_s1066" style="position:absolute;left:40513;top:3916;width:92;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6I3cYA AADdAAAADwAAAGRycy9kb3ducmV2LnhtbESPQWvCQBSE7wX/w/KE3uqmlgRJXSVYhJJLMHrp7ZF9 JqHZtzG7Nam/3hUKPQ4z8w2z3k6mE1caXGtZwesiAkFcWd1yreB03L+sQDiPrLGzTAp+ycF2M3ta Y6rtyAe6lr4WAcIuRQWN930qpasaMugWticO3tkOBn2QQy31gGOAm04uoyiRBlsOCw32tGuo+i5/ jALC1YWLc3FMTln+9RHfymyft0o9z6fsHYSnyf+H/9qfWkHytozh8SY8Abm5AwAA//8DAFBLAQIt ABQABgAIAAAAIQDw94q7/QAAAOIBAAATAAAAAAAAAAAAAAAAAAAAAABbQ29udGVudF9UeXBlc10u eG1sUEsBAi0AFAAGAAgAAAAhADHdX2HSAAAAjwEAAAsAAAAAAAAAAAAAAAAALgEAAF9yZWxzLy5y ZWxzUEsBAi0AFAAGAAgAAAAhADMvBZ5BAAAAOQAAABAAAAAAAAAAAAAAAAAAKQIAAGRycy9zaGFw ZXhtbC54bWxQSwECLQAUAAYACAAAACEAE46I3cYAAADdAAAADwAAAAAAAAAAAAAAAACYAgAAZHJz L2Rvd25yZXYueG1sUEsFBgAAAAAEAAQA9QAAAIsDAAAAAA== " path="m,l9144,r,266700l,266700,,e" fillcolor="black" stroked="f" strokeweight="0">
                  <v:path arrowok="t" textboxrect="0,0,9144,266700"/>
                </v:shape>
                <v:shape id="Shape 6326" o:spid="_x0000_s1067" style="position:absolute;left:61216;top:3916;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wWqsYA AADdAAAADwAAAGRycy9kb3ducmV2LnhtbESPQWvCQBSE7wX/w/IK3uqmSkOIrhJaAsWLGHPx9sg+ k2D2bcxuY9pf3xUKPQ4z8w2z2U2mEyMNrrWs4HURgSCurG65VlCe8pcEhPPIGjvLpOCbHOy2s6cN ptre+Uhj4WsRIOxSVNB436dSuqohg25he+LgXexg0Ac51FIPeA9w08llFMXSYMthocGe3huqrsWX UUCY3PhwOZziMtufP95+iizft0rNn6dsDcLT5P/Df+1PrSBeLWN4vAlP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41wWqsYAAADdAAAADwAAAAAAAAAAAAAAAACYAgAAZHJz L2Rvd25yZXYueG1sUEsFBgAAAAAEAAQA9QAAAIsDAAAAAA== " path="m,l9144,r,266700l,266700,,e" fillcolor="black" stroked="f" strokeweight="0">
                  <v:path arrowok="t" textboxrect="0,0,9144,266700"/>
                </v:shape>
                <v:rect id="Rectangle 854" o:spid="_x0000_s1068" style="position:absolute;left:716;top:7052;width:1581;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0yT+sYA AADcAAAADwAAAGRycy9kb3ducmV2LnhtbESPT2vCQBTE74V+h+UVvNWNRUuM2Yj0D3qsUVBvj+wz CWbfhuzWxH76bqHgcZiZ3zDpcjCNuFLnassKJuMIBHFhdc2lgv3u8zkG4TyyxsYyKbiRg2X2+JBi om3PW7rmvhQBwi5BBZX3bSKlKyoy6Ma2JQ7e2XYGfZBdKXWHfYCbRr5E0as0WHNYqLClt4qKS/5t FKzjdnXc2J++bD5O68PXYf6+m3ulRk/DagHC0+Dv4f/2RiuIZ1P4OxOOgMx+AQAA//8DAFBLAQIt ABQABgAIAAAAIQDw94q7/QAAAOIBAAATAAAAAAAAAAAAAAAAAAAAAABbQ29udGVudF9UeXBlc10u eG1sUEsBAi0AFAAGAAgAAAAhADHdX2HSAAAAjwEAAAsAAAAAAAAAAAAAAAAALgEAAF9yZWxzLy5y ZWxzUEsBAi0AFAAGAAgAAAAhADMvBZ5BAAAAOQAAABAAAAAAAAAAAAAAAAAAKQIAAGRycy9zaGFw ZXhtbC54bWxQSwECLQAUAAYACAAAACEA40yT+sYAAADcAAAADwAAAAAAAAAAAAAAAACYAgAAZHJz L2Rvd25yZXYueG1sUEsFBgAAAAAEAAQA9QAAAIsDAAAAAA== " filled="f" stroked="f">
                  <v:textbox inset="0,0,0,0">
                    <w:txbxContent>
                      <w:p w:rsidR="00BC3073" w:rsidRDefault="0048652E">
                        <w:pPr>
                          <w:spacing w:after="160" w:line="259" w:lineRule="auto"/>
                          <w:ind w:left="0" w:firstLine="0"/>
                          <w:jc w:val="left"/>
                        </w:pPr>
                        <w:r>
                          <w:t>D</w:t>
                        </w:r>
                      </w:p>
                    </w:txbxContent>
                  </v:textbox>
                </v:rect>
                <v:rect id="Rectangle 855" o:spid="_x0000_s1069" style="position:absolute;left:1905;top:7377;width:608;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A2YcYA AADcAAAADwAAAGRycy9kb3ducmV2LnhtbESPQWvCQBSE7wX/w/KE3ppNC0qM2QTRFj22KtjeHtln Epp9G7Jbk/rruwXB4zAz3zBZMZpWXKh3jWUFz1EMgri0uuFKwfHw9pSAcB5ZY2uZFPySgyKfPGSY ajvwB132vhIBwi5FBbX3XSqlK2sy6CLbEQfvbHuDPsi+krrHIcBNK1/ieC4NNhwWauxoXVP5vf8x CrZJt/rc2etQta9f29P7abE5LLxSj9NxtQThafT38K290wqS2Qz+z4QjIPM/AAAA//8DAFBLAQIt ABQABgAIAAAAIQDw94q7/QAAAOIBAAATAAAAAAAAAAAAAAAAAAAAAABbQ29udGVudF9UeXBlc10u eG1sUEsBAi0AFAAGAAgAAAAhADHdX2HSAAAAjwEAAAsAAAAAAAAAAAAAAAAALgEAAF9yZWxzLy5y ZWxzUEsBAi0AFAAGAAgAAAAhADMvBZ5BAAAAOQAAABAAAAAAAAAAAAAAAAAAKQIAAGRycy9zaGFw ZXhtbC54bWxQSwECLQAUAAYACAAAACEAjAA2YcYAAADcAAAADwAAAAAAAAAAAAAAAACYAgAAZHJz L2Rvd25yZXYueG1sUEsFBgAAAAAEAAQA9QAAAIsDAAAAAA== " filled="f" stroked="f">
                  <v:textbox inset="0,0,0,0">
                    <w:txbxContent>
                      <w:p w:rsidR="00BC3073" w:rsidRDefault="0048652E">
                        <w:pPr>
                          <w:spacing w:after="160" w:line="259" w:lineRule="auto"/>
                          <w:ind w:left="0" w:firstLine="0"/>
                          <w:jc w:val="left"/>
                        </w:pPr>
                        <w:r>
                          <w:t>ị</w:t>
                        </w:r>
                      </w:p>
                    </w:txbxContent>
                  </v:textbox>
                </v:rect>
                <v:rect id="Rectangle 856" o:spid="_x0000_s1070" style="position:absolute;left:2362;top:7052;width:3711;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oFsUA AADcAAAADwAAAGRycy9kb3ducmV2LnhtbESPT4vCMBTE78J+h/AWvGmqoNRqFNl10aN/FtTbo3m2 xealNFlb/fRGEPY4zMxvmNmiNaW4Ue0KywoG/QgEcWp1wZmC38NPLwbhPLLG0jIpuJODxfyjM8NE 24Z3dNv7TAQIuwQV5N5XiZQuzcmg69uKOHgXWxv0QdaZ1DU2AW5KOYyisTRYcFjIsaKvnNLr/s8o WMfV8rSxjyYrV+f1cXucfB8mXqnuZ7ucgvDU+v/wu73RCuLRGF5nwhGQ8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80qgWxQAAANwAAAAPAAAAAAAAAAAAAAAAAJgCAABkcnMv ZG93bnJldi54bWxQSwUGAAAAAAQABAD1AAAAigMAAAAA " filled="f" stroked="f">
                  <v:textbox inset="0,0,0,0">
                    <w:txbxContent>
                      <w:p w:rsidR="00BC3073" w:rsidRDefault="0048652E">
                        <w:pPr>
                          <w:spacing w:after="160" w:line="259" w:lineRule="auto"/>
                          <w:ind w:left="0" w:firstLine="0"/>
                          <w:jc w:val="left"/>
                        </w:pPr>
                        <w:r>
                          <w:t>ch v</w:t>
                        </w:r>
                      </w:p>
                    </w:txbxContent>
                  </v:textbox>
                </v:rect>
                <v:rect id="Rectangle 857" o:spid="_x0000_s1071" style="position:absolute;left:5151;top:7377;width:1094;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4NjcYA AADcAAAADwAAAGRycy9kb3ducmV2LnhtbESPT2vCQBTE74V+h+UVvNWNBW2M2Yj0D3qsUVBvj+wz CWbfhuzWxH76bqHgcZiZ3zDpcjCNuFLnassKJuMIBHFhdc2lgv3u8zkG4TyyxsYyKbiRg2X2+JBi om3PW7rmvhQBwi5BBZX3bSKlKyoy6Ma2JQ7e2XYGfZBdKXWHfYCbRr5E0UwarDksVNjSW0XFJf82 CtZxuzpu7E9fNh+n9eHrMH/fzb1So6dhtQDhafD38H97oxXE01f4OxOOgMx+AQAA//8DAFBLAQIt ABQABgAIAAAAIQDw94q7/QAAAOIBAAATAAAAAAAAAAAAAAAAAAAAAABbQ29udGVudF9UeXBlc10u eG1sUEsBAi0AFAAGAAgAAAAhADHdX2HSAAAAjwEAAAsAAAAAAAAAAAAAAAAALgEAAF9yZWxzLy5y ZWxzUEsBAi0AFAAGAAgAAAAhADMvBZ5BAAAAOQAAABAAAAAAAAAAAAAAAAAAKQIAAGRycy9zaGFw ZXhtbC54bWxQSwECLQAUAAYACAAAACEAE54NjcYAAADcAAAADwAAAAAAAAAAAAAAAACYAgAAZHJz L2Rvd25yZXYueG1sUEsFBgAAAAAEAAQA9QAAAIsDAAAAAA== " filled="f" stroked="f">
                  <v:textbox inset="0,0,0,0">
                    <w:txbxContent>
                      <w:p w:rsidR="00BC3073" w:rsidRDefault="0048652E">
                        <w:pPr>
                          <w:spacing w:after="160" w:line="259" w:lineRule="auto"/>
                          <w:ind w:left="0" w:firstLine="0"/>
                          <w:jc w:val="left"/>
                        </w:pPr>
                        <w:r>
                          <w:t>ụ</w:t>
                        </w:r>
                      </w:p>
                    </w:txbxContent>
                  </v:textbox>
                </v:rect>
                <v:rect id="Rectangle 858" o:spid="_x0000_s1072" style="position:absolute;left:5973;top:7052;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GZ/8EA AADcAAAADwAAAGRycy9kb3ducmV2LnhtbERPy4rCMBTdC/5DuII7TRWU2jGK+ECXjgo6u0tzpy3T 3JQm2urXm8WAy8N5z5etKcWDaldYVjAaRiCIU6sLzhRczrtBDMJ5ZI2lZVLwJAfLRbczx0Tbhr/p cfKZCCHsElSQe18lUro0J4NuaCviwP3a2qAPsM6krrEJ4aaU4yiaSoMFh4YcK1rnlP6d7kbBPq5W t4N9NVm5/dlfj9fZ5jzzSvV77eoLhKfWf8T/7oNWEE/C2nAmHAG5eAMAAP//AwBQSwECLQAUAAYA CAAAACEA8PeKu/0AAADiAQAAEwAAAAAAAAAAAAAAAAAAAAAAW0NvbnRlbnRfVHlwZXNdLnhtbFBL AQItABQABgAIAAAAIQAx3V9h0gAAAI8BAAALAAAAAAAAAAAAAAAAAC4BAABfcmVscy8ucmVsc1BL AQItABQABgAIAAAAIQAzLwWeQQAAADkAAAAQAAAAAAAAAAAAAAAAACkCAABkcnMvc2hhcGV4bWwu eG1sUEsBAi0AFAAGAAgAAAAhAGIBmf/BAAAA3AAAAA8AAAAAAAAAAAAAAAAAmAIAAGRycy9kb3du cmV2LnhtbFBLBQYAAAAABAAEAPUAAACGAwAAAAA= " filled="f" stroked="f">
                  <v:textbox inset="0,0,0,0">
                    <w:txbxContent>
                      <w:p w:rsidR="00BC3073" w:rsidRDefault="0048652E">
                        <w:pPr>
                          <w:spacing w:after="160" w:line="259" w:lineRule="auto"/>
                          <w:ind w:left="0" w:firstLine="0"/>
                          <w:jc w:val="left"/>
                        </w:pPr>
                        <w:r>
                          <w:t xml:space="preserve"> </w:t>
                        </w:r>
                      </w:p>
                    </w:txbxContent>
                  </v:textbox>
                </v:rect>
                <v:rect id="Rectangle 859" o:spid="_x0000_s1073" style="position:absolute;left:6385;top:7377;width:10695;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08ZMUA AADcAAAADwAAAGRycy9kb3ducmV2LnhtbESPT2vCQBTE74LfYXmCN90oWJLoKuIf9Gi1YL09sq9J aPZtyK4m9tO7hUKPw8z8hlmsOlOJBzWutKxgMo5AEGdWl5wr+LjsRzEI55E1VpZJwZMcrJb93gJT bVt+p8fZ5yJA2KWooPC+TqV0WUEG3djWxMH7so1BH2STS91gG+CmktMoepMGSw4LBda0KSj7Pt+N gkNcrz+P9qfNq93tcD1dk+0l8UoNB916DsJT5//Df+2jVhDPEvg9E46AXL4AAAD//wMAUEsBAi0A FAAGAAgAAAAhAPD3irv9AAAA4gEAABMAAAAAAAAAAAAAAAAAAAAAAFtDb250ZW50X1R5cGVzXS54 bWxQSwECLQAUAAYACAAAACEAMd1fYdIAAACPAQAACwAAAAAAAAAAAAAAAAAuAQAAX3JlbHMvLnJl bHNQSwECLQAUAAYACAAAACEAMy8FnkEAAAA5AAAAEAAAAAAAAAAAAAAAAAApAgAAZHJzL3NoYXBl eG1sLnhtbFBLAQItABQABgAIAAAAIQANTTxkxQAAANwAAAAPAAAAAAAAAAAAAAAAAJgCAABkcnMv ZG93bnJldi54bWxQSwUGAAAAAAQABAD1AAAAigMAAAAA " filled="f" stroked="f">
                  <v:textbox inset="0,0,0,0">
                    <w:txbxContent>
                      <w:p w:rsidR="00BC3073" w:rsidRDefault="0048652E">
                        <w:pPr>
                          <w:spacing w:after="160" w:line="259" w:lineRule="auto"/>
                          <w:ind w:left="0" w:firstLine="0"/>
                          <w:jc w:val="left"/>
                        </w:pPr>
                        <w:r>
                          <w:t>lưu trú, ăn u</w:t>
                        </w:r>
                      </w:p>
                    </w:txbxContent>
                  </v:textbox>
                </v:rect>
                <v:rect id="Rectangle 860" o:spid="_x0000_s1074" style="position:absolute;left:14435;top:7377;width:1095;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tfRMAA AADcAAAADwAAAGRycy9kb3ducmV2LnhtbERPy4rCMBTdC/5DuII7TXUhtRpF1EGX4wPU3aW5tsXm pjQZW+frzUJweTjv+bI1pXhS7QrLCkbDCARxanXBmYLz6WcQg3AeWWNpmRS8yMFy0e3MMdG24QM9 jz4TIYRdggpy76tESpfmZNANbUUcuLutDfoA60zqGpsQbko5jqKJNFhwaMixonVO6eP4ZxTs4mp1 3dv/Jiu3t93l9zLdnKZeqX6vXc1AeGr9V/xx77WCeBLmhzPhCMjFGwAA//8DAFBLAQItABQABgAI AAAAIQDw94q7/QAAAOIBAAATAAAAAAAAAAAAAAAAAAAAAABbQ29udGVudF9UeXBlc10ueG1sUEsB Ai0AFAAGAAgAAAAhADHdX2HSAAAAjwEAAAsAAAAAAAAAAAAAAAAALgEAAF9yZWxzLy5yZWxzUEsB Ai0AFAAGAAgAAAAhADMvBZ5BAAAAOQAAABAAAAAAAAAAAAAAAAAAKQIAAGRycy9zaGFwZXhtbC54 bWxQSwECLQAUAAYACAAAACEAUhtfRMAAAADcAAAADwAAAAAAAAAAAAAAAACYAgAAZHJzL2Rvd25y ZXYueG1sUEsFBgAAAAAEAAQA9QAAAIUDAAAAAA== " filled="f" stroked="f">
                  <v:textbox inset="0,0,0,0">
                    <w:txbxContent>
                      <w:p w:rsidR="00BC3073" w:rsidRDefault="0048652E">
                        <w:pPr>
                          <w:spacing w:after="160" w:line="259" w:lineRule="auto"/>
                          <w:ind w:left="0" w:firstLine="0"/>
                          <w:jc w:val="left"/>
                        </w:pPr>
                        <w:r>
                          <w:t>ố</w:t>
                        </w:r>
                      </w:p>
                    </w:txbxContent>
                  </v:textbox>
                </v:rect>
                <v:rect id="Rectangle 861" o:spid="_x0000_s1075" style="position:absolute;left:15273;top:7052;width:2210;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f638QA AADcAAAADwAAAGRycy9kb3ducmV2LnhtbESPT4vCMBTE7wv7HcJb8LamepDaNYrsKnr0H9S9PZpn W2xeShNt9dMbQfA4zMxvmMmsM5W4UuNKywoG/QgEcWZ1ybmCw375HYNwHlljZZkU3MjBbPr5McFE 25a3dN35XAQIuwQVFN7XiZQuK8ig69uaOHgn2xj0QTa51A22AW4qOYyikTRYclgosKbfgrLz7mIU rOJ6flzbe5tXi/9VuknHf/uxV6r31c1/QHjq/Dv8aq+1gng0gOeZcATk9AEAAP//AwBQSwECLQAU AAYACAAAACEA8PeKu/0AAADiAQAAEwAAAAAAAAAAAAAAAAAAAAAAW0NvbnRlbnRfVHlwZXNdLnht bFBLAQItABQABgAIAAAAIQAx3V9h0gAAAI8BAAALAAAAAAAAAAAAAAAAAC4BAABfcmVscy8ucmVs c1BLAQItABQABgAIAAAAIQAzLwWeQQAAADkAAAAQAAAAAAAAAAAAAAAAACkCAABkcnMvc2hhcGV4 bWwueG1sUEsBAi0AFAAGAAgAAAAhAD1X+t/EAAAA3AAAAA8AAAAAAAAAAAAAAAAAmAIAAGRycy9k b3ducmV2LnhtbFBLBQYAAAAABAAEAPUAAACJAwAAAAA= " filled="f" stroked="f">
                  <v:textbox inset="0,0,0,0">
                    <w:txbxContent>
                      <w:p w:rsidR="00BC3073" w:rsidRDefault="0048652E">
                        <w:pPr>
                          <w:spacing w:after="160" w:line="259" w:lineRule="auto"/>
                          <w:ind w:left="0" w:firstLine="0"/>
                          <w:jc w:val="left"/>
                        </w:pPr>
                        <w:r>
                          <w:t>ng</w:t>
                        </w:r>
                      </w:p>
                    </w:txbxContent>
                  </v:textbox>
                </v:rect>
                <v:rect id="Rectangle 862" o:spid="_x0000_s1076" style="position:absolute;left:16934;top:7052;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VkqMUA AADcAAAADwAAAGRycy9kb3ducmV2LnhtbESPQWvCQBSE74L/YXlCb7qph5CkriLVYo6tEbS3R/aZ BLNvQ3Zr0v76bqHgcZiZb5jVZjStuFPvGssKnhcRCOLS6oYrBafibZ6AcB5ZY2uZFHyTg816Ollh pu3AH3Q/+koECLsMFdTed5mUrqzJoFvYjjh4V9sb9EH2ldQ9DgFuWrmMolgabDgs1NjRa03l7fhl FBySbnvJ7c9QtfvPw/n9nO6K1Cv1NBu3LyA8jf4R/m/nWkESL+HvTDg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NhWSoxQAAANwAAAAPAAAAAAAAAAAAAAAAAJgCAABkcnMv ZG93bnJldi54bWxQSwUGAAAAAAQABAD1AAAAigMAAAAA " filled="f" stroked="f">
                  <v:textbox inset="0,0,0,0">
                    <w:txbxContent>
                      <w:p w:rsidR="00BC3073" w:rsidRDefault="0048652E">
                        <w:pPr>
                          <w:spacing w:after="160" w:line="259" w:lineRule="auto"/>
                          <w:ind w:left="0" w:firstLine="0"/>
                          <w:jc w:val="left"/>
                        </w:pPr>
                        <w:r>
                          <w:t xml:space="preserve"> </w:t>
                        </w:r>
                      </w:p>
                    </w:txbxContent>
                  </v:textbox>
                </v:rect>
                <v:rect id="Rectangle 863" o:spid="_x0000_s1077" style="position:absolute;left:27100;top:7052;width:820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nBM8UA AADcAAAADwAAAGRycy9kb3ducmV2LnhtbESPT4vCMBTE78J+h/AWvGmqgtRqFNl10aN/FtTbo3m2 xealNFlb/fRGEPY4zMxvmNmiNaW4Ue0KywoG/QgEcWp1wZmC38NPLwbhPLLG0jIpuJODxfyjM8NE 24Z3dNv7TAQIuwQV5N5XiZQuzcmg69uKOHgXWxv0QdaZ1DU2AW5KOYyisTRYcFjIsaKvnNLr/s8o WMfV8rSxjyYrV+f1cXucfB8mXqnuZ7ucgvDU+v/wu73RCuLxCF5nwhGQ8ycAAAD//wMAUEsBAi0A FAAGAAgAAAAhAPD3irv9AAAA4gEAABMAAAAAAAAAAAAAAAAAAAAAAFtDb250ZW50X1R5cGVzXS54 bWxQSwECLQAUAAYACAAAACEAMd1fYdIAAACPAQAACwAAAAAAAAAAAAAAAAAuAQAAX3JlbHMvLnJl bHNQSwECLQAUAAYACAAAACEAMy8FnkEAAAA5AAAAEAAAAAAAAAAAAAAAAAApAgAAZHJzL3NoYXBl eG1sLnhtbFBLAQItABQABgAIAAAAIQCiycEzxQAAANwAAAAPAAAAAAAAAAAAAAAAAJgCAABkcnMv ZG93bnJldi54bWxQSwUGAAAAAAQABAD1AAAAigMAAAAA " filled="f" stroked="f">
                  <v:textbox inset="0,0,0,0">
                    <w:txbxContent>
                      <w:p w:rsidR="00BC3073" w:rsidRDefault="0048652E">
                        <w:pPr>
                          <w:spacing w:after="160" w:line="259" w:lineRule="auto"/>
                          <w:ind w:left="0" w:firstLine="0"/>
                          <w:jc w:val="left"/>
                        </w:pPr>
                        <w:r>
                          <w:t>212065,2</w:t>
                        </w:r>
                      </w:p>
                    </w:txbxContent>
                  </v:textbox>
                </v:rect>
                <v:rect id="Rectangle 864" o:spid="_x0000_s1078" style="position:absolute;left:33290;top:7052;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BZR8UA AADcAAAADwAAAGRycy9kb3ducmV2LnhtbESPT4vCMBTE78J+h/AWvGmqiNRqFNl10aN/FtTbo3m2 xealNFlb/fRGEPY4zMxvmNmiNaW4Ue0KywoG/QgEcWp1wZmC38NPLwbhPLLG0jIpuJODxfyjM8NE 24Z3dNv7TAQIuwQV5N5XiZQuzcmg69uKOHgXWxv0QdaZ1DU2AW5KOYyisTRYcFjIsaKvnNLr/s8o WMfV8rSxjyYrV+f1cXucfB8mXqnuZ7ucgvDU+v/wu73RCuLxCF5nwhGQ8ycAAAD//wMAUEsBAi0A FAAGAAgAAAAhAPD3irv9AAAA4gEAABMAAAAAAAAAAAAAAAAAAAAAAFtDb250ZW50X1R5cGVzXS54 bWxQSwECLQAUAAYACAAAACEAMd1fYdIAAACPAQAACwAAAAAAAAAAAAAAAAAuAQAAX3JlbHMvLnJl bHNQSwECLQAUAAYACAAAACEAMy8FnkEAAAA5AAAAEAAAAAAAAAAAAAAAAAApAgAAZHJzL3NoYXBl eG1sLnhtbFBLAQItABQABgAIAAAAIQAtIFlHxQAAANwAAAAPAAAAAAAAAAAAAAAAAJgCAABkcnMv ZG93bnJldi54bWxQSwUGAAAAAAQABAD1AAAAigMAAAAA " filled="f" stroked="f">
                  <v:textbox inset="0,0,0,0">
                    <w:txbxContent>
                      <w:p w:rsidR="00BC3073" w:rsidRDefault="0048652E">
                        <w:pPr>
                          <w:spacing w:after="160" w:line="259" w:lineRule="auto"/>
                          <w:ind w:left="0" w:firstLine="0"/>
                          <w:jc w:val="left"/>
                        </w:pPr>
                        <w:r>
                          <w:t xml:space="preserve"> </w:t>
                        </w:r>
                      </w:p>
                    </w:txbxContent>
                  </v:textbox>
                </v:rect>
                <v:rect id="Rectangle 865" o:spid="_x0000_s1079" style="position:absolute;left:47802;top:7052;width:820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z83MUA AADcAAAADwAAAGRycy9kb3ducmV2LnhtbESPT4vCMBTE78J+h/AWvGmqoNRqFNl10aN/FtTbo3m2 xealNFlb/fRGEPY4zMxvmNmiNaW4Ue0KywoG/QgEcWp1wZmC38NPLwbhPLLG0jIpuJODxfyjM8NE 24Z3dNv7TAQIuwQV5N5XiZQuzcmg69uKOHgXWxv0QdaZ1DU2AW5KOYyisTRYcFjIsaKvnNLr/s8o WMfV8rSxjyYrV+f1cXucfB8mXqnuZ7ucgvDU+v/wu73RCuLxCF5nwhGQ8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CbPzcxQAAANwAAAAPAAAAAAAAAAAAAAAAAJgCAABkcnMv ZG93bnJldi54bWxQSwUGAAAAAAQABAD1AAAAigMAAAAA " filled="f" stroked="f">
                  <v:textbox inset="0,0,0,0">
                    <w:txbxContent>
                      <w:p w:rsidR="00BC3073" w:rsidRDefault="0048652E">
                        <w:pPr>
                          <w:spacing w:after="160" w:line="259" w:lineRule="auto"/>
                          <w:ind w:left="0" w:firstLine="0"/>
                          <w:jc w:val="left"/>
                        </w:pPr>
                        <w:r>
                          <w:t>493270,3</w:t>
                        </w:r>
                      </w:p>
                    </w:txbxContent>
                  </v:textbox>
                </v:rect>
                <v:rect id="Rectangle 866" o:spid="_x0000_s1080" style="position:absolute;left:53989;top:7052;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5iq8YA AADcAAAADwAAAGRycy9kb3ducmV2LnhtbESPQWvCQBSE74X+h+UVequb9hBidBWxLcmxmoJ6e2Sf STD7NmS3Sdpf7wpCj8PMfMMs15NpxUC9aywreJ1FIIhLqxuuFHwXny8JCOeRNbaWScEvOVivHh+W mGo78o6Gva9EgLBLUUHtfZdK6cqaDLqZ7YiDd7a9QR9kX0nd4xjgppVvURRLgw2HhRo72tZUXvY/ RkGWdJtjbv/Gqv04ZYevw/y9mHulnp+mzQKEp8n/h+/tXCtI4hhuZ8IRkKsrAAAA//8DAFBLAQIt ABQABgAIAAAAIQDw94q7/QAAAOIBAAATAAAAAAAAAAAAAAAAAAAAAABbQ29udGVudF9UeXBlc10u eG1sUEsBAi0AFAAGAAgAAAAhADHdX2HSAAAAjwEAAAsAAAAAAAAAAAAAAAAALgEAAF9yZWxzLy5y ZWxzUEsBAi0AFAAGAAgAAAAhADMvBZ5BAAAAOQAAABAAAAAAAAAAAAAAAAAAKQIAAGRycy9zaGFw ZXhtbC54bWxQSwECLQAUAAYACAAAACEAsr5iq8YAAADcAAAADwAAAAAAAAAAAAAAAACYAgAAZHJz L2Rvd25yZXYueG1sUEsFBgAAAAAEAAQA9QAAAIsDAAAAAA== " filled="f" stroked="f">
                  <v:textbox inset="0,0,0,0">
                    <w:txbxContent>
                      <w:p w:rsidR="00BC3073" w:rsidRDefault="0048652E">
                        <w:pPr>
                          <w:spacing w:after="160" w:line="259" w:lineRule="auto"/>
                          <w:ind w:left="0" w:firstLine="0"/>
                          <w:jc w:val="left"/>
                        </w:pPr>
                        <w:r>
                          <w:t xml:space="preserve"> </w:t>
                        </w:r>
                      </w:p>
                    </w:txbxContent>
                  </v:textbox>
                </v:rect>
                <v:shape id="Shape 6327" o:spid="_x0000_s1081" style="position:absolute;top:6583;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Nfd8UA AADdAAAADwAAAGRycy9kb3ducmV2LnhtbESPQYvCMBSE78L+h/CEvWmqi65Uo7iCoHiyu4f19mie bbF5qU1s6783guBxmJlvmMWqM6VoqHaFZQWjYQSCOLW64EzB3+92MAPhPLLG0jIpuJOD1fKjt8BY 25aP1CQ+EwHCLkYFufdVLKVLczLohrYiDt7Z1gZ9kHUmdY1tgJtSjqNoKg0WHBZyrGiTU3pJbkbB ZXSWk9thv951yTWr2p/J/v96Uuqz363nIDx1/h1+tXdawfRr/A3PN+EJ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io193xQAAAN0AAAAPAAAAAAAAAAAAAAAAAJgCAABkcnMv ZG93bnJldi54bWxQSwUGAAAAAAQABAD1AAAAigMAAAAA " path="m,l9144,r,9144l,9144,,e" fillcolor="black" stroked="f" strokeweight="0">
                  <v:path arrowok="t" textboxrect="0,0,9144,9144"/>
                </v:shape>
                <v:shape id="Shape 6328" o:spid="_x0000_s1082" style="position:absolute;left:60;top:6583;width:19754;height:92;visibility:visible;mso-wrap-style:square;v-text-anchor:top" coordsize="197535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AaBcQA AADdAAAADwAAAGRycy9kb3ducmV2LnhtbERPTWvCQBC9C/6HZYTedGOE0EZXEUGxUApNgnocsmMS zM6G7Kppf333UOjx8b5Xm8G04kG9aywrmM8iEMSl1Q1XCop8P30F4TyyxtYyKfgmB5v1eLTCVNsn f9Ej85UIIexSVFB736VSurImg25mO+LAXW1v0AfYV1L3+AzhppVxFCXSYMOhocaOdjWVt+xuFBx+ zuX5WHy83fNYNrvLe6zN50mpl8mwXYLwNPh/8Z/7qBUkizjMDW/CE5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JKAGgXEAAAA3QAAAA8AAAAAAAAAAAAAAAAAmAIAAGRycy9k b3ducmV2LnhtbFBLBQYAAAAABAAEAPUAAACJAwAAAAA= " path="m,l1975358,r,9144l,9144,,e" fillcolor="black" stroked="f" strokeweight="0">
                  <v:path arrowok="t" textboxrect="0,0,1975358,9144"/>
                </v:shape>
                <v:shape id="Shape 6329" o:spid="_x0000_s1083" style="position:absolute;left:19815;top:6583;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BunsUA AADdAAAADwAAAGRycy9kb3ducmV2LnhtbESPQYvCMBSE78L+h/CEvWmqi7JWo7iCoHiyu4f19mie bbF5qU1s6783guBxmJlvmMWqM6VoqHaFZQWjYQSCOLW64EzB3+928A3CeWSNpWVScCcHq+VHb4Gx ti0fqUl8JgKEXYwKcu+rWEqX5mTQDW1FHLyzrQ36IOtM6hrbADelHEfRVBosOCzkWNEmp/SS3IyC y+gsJ7fDfr3rkmtWtT+T/f/1pNRnv1vPQXjq/Dv8au+0gunXeAbPN+EJ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8cG6exQAAAN0AAAAPAAAAAAAAAAAAAAAAAJgCAABkcnMv ZG93bnJldi54bWxQSwUGAAAAAAQABAD1AAAAigMAAAAA " path="m,l9144,r,9144l,9144,,e" fillcolor="black" stroked="f" strokeweight="0">
                  <v:path arrowok="t" textboxrect="0,0,9144,9144"/>
                </v:shape>
                <v:shape id="Shape 6330" o:spid="_x0000_s1084" style="position:absolute;left:19876;top:6583;width:20637;height:92;visibility:visible;mso-wrap-style:square;v-text-anchor:top" coordsize="206375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RP6cMA AADdAAAADwAAAGRycy9kb3ducmV2LnhtbERP3WrCMBS+H/gO4Qi7EU03UUc1LW5jMJheqHuAQ3Ns is1J12Rt9emXC2GXH9//Jh9sLTpqfeVYwdMsAUFcOF1xqeD79DF9AeEDssbaMSm4koc8Gz1sMNWu 5wN1x1CKGMI+RQUmhCaV0heGLPqZa4gjd3atxRBhW0rdYh/DbS2fk2QpLVYcGww29GaouBx/rYKf nvl9N1l80X51k4ube712xij1OB62axCBhvAvvrs/tYLlfB73xzfxCcjsDwAA//8DAFBLAQItABQA BgAIAAAAIQDw94q7/QAAAOIBAAATAAAAAAAAAAAAAAAAAAAAAABbQ29udGVudF9UeXBlc10ueG1s UEsBAi0AFAAGAAgAAAAhADHdX2HSAAAAjwEAAAsAAAAAAAAAAAAAAAAALgEAAF9yZWxzLy5yZWxz UEsBAi0AFAAGAAgAAAAhADMvBZ5BAAAAOQAAABAAAAAAAAAAAAAAAAAAKQIAAGRycy9zaGFwZXht bC54bWxQSwECLQAUAAYACAAAACEAPERP6cMAAADdAAAADwAAAAAAAAAAAAAAAACYAgAAZHJzL2Rv d25yZXYueG1sUEsFBgAAAAAEAAQA9QAAAIgDAAAAAA== " path="m,l2063750,r,9144l,9144,,e" fillcolor="black" stroked="f" strokeweight="0">
                  <v:path arrowok="t" textboxrect="0,0,2063750,9144"/>
                </v:shape>
                <v:shape id="Shape 6331" o:spid="_x0000_s1085" style="position:absolute;left:40513;top:6583;width:92;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0RcUA AADdAAAADwAAAGRycy9kb3ducmV2LnhtbESPQYvCMBSE7wv7H8Jb8LamVRSpRlFBUPZk9aC3R/Ns i81LbaKt/34jCB6HmfmGmS06U4kHNa60rCDuRyCIM6tLzhUcD5vfCQjnkTVWlknBkxws5t9fM0y0 bXlPj9TnIkDYJaig8L5OpHRZQQZd39bEwbvYxqAPssmlbrANcFPJQRSNpcGSw0KBNa0Lyq7p3Si4 xhc5uv/tltsuveV1uxrtTrezUr2fbjkF4anzn/C7vdUKxsNhDK834Qn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3/RFxQAAAN0AAAAPAAAAAAAAAAAAAAAAAJgCAABkcnMv ZG93bnJldi54bWxQSwUGAAAAAAQABAD1AAAAigMAAAAA " path="m,l9144,r,9144l,9144,,e" fillcolor="black" stroked="f" strokeweight="0">
                  <v:path arrowok="t" textboxrect="0,0,9144,9144"/>
                </v:shape>
                <v:shape id="Shape 6332" o:spid="_x0000_s1086" style="position:absolute;left:40574;top:6583;width:20642;height:92;visibility:visible;mso-wrap-style:square;v-text-anchor:top" coordsize="2064131,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skM8QA AADdAAAADwAAAGRycy9kb3ducmV2LnhtbESPUUsDMRCE3wX/Q1jBN7tnD4qeTUsVFOmL2PoDlst6 ufayOZLYXP31RhB8HGbmG2a5ntygThxi70XD7awCxdJ600un4WP/fHMHKiYSQ4MX1nDmCOvV5cWS GuOzvPNplzpVIBIb0mBTGhvE2Fp2FGd+ZCnepw+OUpGhQxMoF7gbcF5VC3TUS1mwNPKT5fa4+3Ia Dud8fHzDbRcy4vfLvd3WUyatr6+mzQOoxFP6D/+1X42GRV3P4fdNeQK4+gEAAP//AwBQSwECLQAU AAYACAAAACEA8PeKu/0AAADiAQAAEwAAAAAAAAAAAAAAAAAAAAAAW0NvbnRlbnRfVHlwZXNdLnht bFBLAQItABQABgAIAAAAIQAx3V9h0gAAAI8BAAALAAAAAAAAAAAAAAAAAC4BAABfcmVscy8ucmVs c1BLAQItABQABgAIAAAAIQAzLwWeQQAAADkAAAAQAAAAAAAAAAAAAAAAACkCAABkcnMvc2hhcGV4 bWwueG1sUEsBAi0AFAAGAAgAAAAhAF7LJDPEAAAA3QAAAA8AAAAAAAAAAAAAAAAAmAIAAGRycy9k b3ducmV2LnhtbFBLBQYAAAAABAAEAPUAAACJAwAAAAA= " path="m,l2064131,r,9144l,9144,,e" fillcolor="black" stroked="f" strokeweight="0">
                  <v:path arrowok="t" textboxrect="0,0,2064131,9144"/>
                </v:shape>
                <v:shape id="Shape 6333" o:spid="_x0000_s1087" style="position:absolute;left:61216;top:6583;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HPqccA AADdAAAADwAAAGRycy9kb3ducmV2LnhtbESPQWvCQBSE70L/w/IKvZmNDUpJXUNaKCg9GT20t0f2 mQ1m38bsatJ/3xUKPQ4z8w2zLibbiRsNvnWsYJGkIIhrp1tuFBwPH/MXED4ga+wck4If8lBsHmZr zLUbeU+3KjQiQtjnqMCE0OdS+tqQRZ+4njh6JzdYDFEOjdQDjhFuO/mcpitpseW4YLCnd0P1ubpa BefFSS6vn7tyO1WXph/flruvy7dST49T+Qoi0BT+w3/trVawyrIM7m/iE5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JhBz6nHAAAA3QAAAA8AAAAAAAAAAAAAAAAAmAIAAGRy cy9kb3ducmV2LnhtbFBLBQYAAAAABAAEAPUAAACMAwAAAAA= " path="m,l9144,r,9144l,9144,,e" fillcolor="black" stroked="f" strokeweight="0">
                  <v:path arrowok="t" textboxrect="0,0,9144,9144"/>
                </v:shape>
                <v:shape id="Shape 6334" o:spid="_x0000_s1088" style="position:absolute;top:6645;width:91;height:2655;visibility:visible;mso-wrap-style:square;v-text-anchor:top" coordsize="9144,265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fny8cA AADdAAAADwAAAGRycy9kb3ducmV2LnhtbESPQWvCQBSE7wX/w/IEb3VjU4NEVxEhoAiFWBG8PbLP JJp9G7Jbjf313UKhx2FmvmEWq9404k6dqy0rmIwjEMSF1TWXCo6f2esMhPPIGhvLpOBJDlbLwcsC U20fnNP94EsRIOxSVFB536ZSuqIig25sW+LgXWxn0AfZlVJ3+Ahw08i3KEqkwZrDQoUtbSoqbocv o2C6k9v8eor3nK2nTZ49z8n3x06p0bBfz0F46v1/+K+91QqSOH6H3zfhCcjlDwAAAP//AwBQSwEC LQAUAAYACAAAACEA8PeKu/0AAADiAQAAEwAAAAAAAAAAAAAAAAAAAAAAW0NvbnRlbnRfVHlwZXNd LnhtbFBLAQItABQABgAIAAAAIQAx3V9h0gAAAI8BAAALAAAAAAAAAAAAAAAAAC4BAABfcmVscy8u cmVsc1BLAQItABQABgAIAAAAIQAzLwWeQQAAADkAAAAQAAAAAAAAAAAAAAAAACkCAABkcnMvc2hh cGV4bWwueG1sUEsBAi0AFAAGAAgAAAAhAKDX58vHAAAA3QAAAA8AAAAAAAAAAAAAAAAAmAIAAGRy cy9kb3ducmV2LnhtbFBLBQYAAAAABAAEAPUAAACMAwAAAAA= " path="m,l9144,r,265481l,265481,,e" fillcolor="black" stroked="f" strokeweight="0">
                  <v:path arrowok="t" textboxrect="0,0,9144,265481"/>
                </v:shape>
                <v:shape id="Shape 6335" o:spid="_x0000_s1089" style="position:absolute;left:19815;top:6645;width:91;height:2655;visibility:visible;mso-wrap-style:square;v-text-anchor:top" coordsize="9144,265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tCUMYA AADdAAAADwAAAGRycy9kb3ducmV2LnhtbESPQWvCQBSE7wX/w/IEb7qxIUFSVxEhoAiFqAjeHtnX JG32bchuNfbXdwtCj8PMfMMs14NpxY1611hWMJ9FIIhLqxuuFJxP+XQBwnlkja1lUvAgB+vV6GWJ mbZ3Luh29JUIEHYZKqi97zIpXVmTQTezHXHwPmxv0AfZV1L3eA9w08rXKEqlwYbDQo0dbWsqv47f RkGyl7vi8xIfON8kbZE/runP+16pyXjYvIHwNPj/8LO90wrSOE7g7014AnL1CwAA//8DAFBLAQIt ABQABgAIAAAAIQDw94q7/QAAAOIBAAATAAAAAAAAAAAAAAAAAAAAAABbQ29udGVudF9UeXBlc10u eG1sUEsBAi0AFAAGAAgAAAAhADHdX2HSAAAAjwEAAAsAAAAAAAAAAAAAAAAALgEAAF9yZWxzLy5y ZWxzUEsBAi0AFAAGAAgAAAAhADMvBZ5BAAAAOQAAABAAAAAAAAAAAAAAAAAAKQIAAGRycy9zaGFw ZXhtbC54bWxQSwECLQAUAAYACAAAACEAz5tCUMYAAADdAAAADwAAAAAAAAAAAAAAAACYAgAAZHJz L2Rvd25yZXYueG1sUEsFBgAAAAAEAAQA9QAAAIsDAAAAAA== " path="m,l9144,r,265481l,265481,,e" fillcolor="black" stroked="f" strokeweight="0">
                  <v:path arrowok="t" textboxrect="0,0,9144,265481"/>
                </v:shape>
                <v:shape id="Shape 6336" o:spid="_x0000_s1090" style="position:absolute;left:40513;top:6645;width:92;height:2655;visibility:visible;mso-wrap-style:square;v-text-anchor:top" coordsize="9144,265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ncJ8YA AADdAAAADwAAAGRycy9kb3ducmV2LnhtbESPQWvCQBSE70L/w/IK3symBoNEV5FCQBEKUSn09sg+ k7TZtyG7auyv7xYEj8PMfMMs14NpxZV611hW8BbFIIhLqxuuFJyO+WQOwnlkja1lUnAnB+vVy2iJ mbY3Luh68JUIEHYZKqi97zIpXVmTQRfZjjh4Z9sb9EH2ldQ93gLctHIax6k02HBYqLGj95rKn8PF KJjt5Lb4/kz2nG9mbZHfv9Lfj51S49dhswDhafDP8KO91QrSJEnh/01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P0ncJ8YAAADdAAAADwAAAAAAAAAAAAAAAACYAgAAZHJz L2Rvd25yZXYueG1sUEsFBgAAAAAEAAQA9QAAAIsDAAAAAA== " path="m,l9144,r,265481l,265481,,e" fillcolor="black" stroked="f" strokeweight="0">
                  <v:path arrowok="t" textboxrect="0,0,9144,265481"/>
                </v:shape>
                <v:shape id="Shape 6337" o:spid="_x0000_s1091" style="position:absolute;left:61216;top:6645;width:91;height:2655;visibility:visible;mso-wrap-style:square;v-text-anchor:top" coordsize="9144,265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V5vMcA AADdAAAADwAAAGRycy9kb3ducmV2LnhtbESPQWvCQBSE74L/YXmCN93UYFqiq4gQUIRCtBS8PbKv Sdrs25BdNfrru4WCx2FmvmGW69404kqdqy0reJlGIIgLq2suFXycsskbCOeRNTaWScGdHKxXw8ES U21vnNP16EsRIOxSVFB536ZSuqIig25qW+LgfdnOoA+yK6Xu8BbgppGzKEqkwZrDQoUtbSsqfo4X o2C+l7v8+zM+cLaZN3l2PyeP971S41G/WYDw1Ptn+L+90wqSOH6FvzfhCc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FAFebzHAAAA3QAAAA8AAAAAAAAAAAAAAAAAmAIAAGRy cy9kb3ducmV2LnhtbFBLBQYAAAAABAAEAPUAAACMAwAAAAA= " path="m,l9144,r,265481l,265481,,e" fillcolor="black" stroked="f" strokeweight="0">
                  <v:path arrowok="t" textboxrect="0,0,9144,265481"/>
                </v:shape>
                <v:rect id="Rectangle 878" o:spid="_x0000_s1092" style="position:absolute;left:716;top:9784;width:1581;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TFn8EA AADcAAAADwAAAGRycy9kb3ducmV2LnhtbERPy4rCMBTdC/5DuII7TXWhtWMU8YEuHRV0dpfmTlum uSlNtNWvN4sBl4fzni9bU4oH1a6wrGA0jEAQp1YXnCm4nHeDGITzyBpLy6TgSQ6Wi25njom2DX/T 4+QzEULYJagg975KpHRpTgbd0FbEgfu1tUEfYJ1JXWMTwk0px1E0kQYLDg05VrTOKf073Y2CfVyt bgf7arJy+7O/Hq+zzXnmler32tUXCE+t/4j/3QetIJ6GteFMOAJy8QYAAP//AwBQSwECLQAUAAYA CAAAACEA8PeKu/0AAADiAQAAEwAAAAAAAAAAAAAAAAAAAAAAW0NvbnRlbnRfVHlwZXNdLnhtbFBL AQItABQABgAIAAAAIQAx3V9h0gAAAI8BAAALAAAAAAAAAAAAAAAAAC4BAABfcmVscy8ucmVsc1BL AQItABQABgAIAAAAIQAzLwWeQQAAADkAAAAQAAAAAAAAAAAAAAAAACkCAABkcnMvc2hhcGV4bWwu eG1sUEsBAi0AFAAGAAgAAAAhACm0xZ/BAAAA3AAAAA8AAAAAAAAAAAAAAAAAmAIAAGRycy9kb3du cmV2LnhtbFBLBQYAAAAABAAEAPUAAACGAwAAAAA= " filled="f" stroked="f">
                  <v:textbox inset="0,0,0,0">
                    <w:txbxContent>
                      <w:p w:rsidR="00BC3073" w:rsidRDefault="0048652E">
                        <w:pPr>
                          <w:spacing w:after="160" w:line="259" w:lineRule="auto"/>
                          <w:ind w:left="0" w:firstLine="0"/>
                          <w:jc w:val="left"/>
                        </w:pPr>
                        <w:r>
                          <w:t>D</w:t>
                        </w:r>
                      </w:p>
                    </w:txbxContent>
                  </v:textbox>
                </v:rect>
                <v:rect id="Rectangle 879" o:spid="_x0000_s1093" style="position:absolute;left:1905;top:10109;width:608;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hgBMUA AADcAAAADwAAAGRycy9kb3ducmV2LnhtbESPT2vCQBTE74LfYXmCN93owSbRVcQ/6NFqwXp7ZF+T 0OzbkF1N7Kd3C4Ueh5n5DbNYdaYSD2pcaVnBZByBIM6sLjlX8HHZj2IQziNrrCyTgic5WC37vQWm 2rb8To+zz0WAsEtRQeF9nUrpsoIMurGtiYP3ZRuDPsgml7rBNsBNJadRNJMGSw4LBda0KSj7Pt+N gkNcrz+P9qfNq93tcD1dk+0l8UoNB916DsJT5//Df+2jVhC/JfB7JhwBuXwBAAD//wMAUEsBAi0A FAAGAAgAAAAhAPD3irv9AAAA4gEAABMAAAAAAAAAAAAAAAAAAAAAAFtDb250ZW50X1R5cGVzXS54 bWxQSwECLQAUAAYACAAAACEAMd1fYdIAAACPAQAACwAAAAAAAAAAAAAAAAAuAQAAX3JlbHMvLnJl bHNQSwECLQAUAAYACAAAACEAMy8FnkEAAAA5AAAAEAAAAAAAAAAAAAAAAAApAgAAZHJzL3NoYXBl eG1sLnhtbFBLAQItABQABgAIAAAAIQBG+GAExQAAANwAAAAPAAAAAAAAAAAAAAAAAJgCAABkcnMv ZG93bnJldi54bWxQSwUGAAAAAAQABAD1AAAAigMAAAAA " filled="f" stroked="f">
                  <v:textbox inset="0,0,0,0">
                    <w:txbxContent>
                      <w:p w:rsidR="00BC3073" w:rsidRDefault="0048652E">
                        <w:pPr>
                          <w:spacing w:after="160" w:line="259" w:lineRule="auto"/>
                          <w:ind w:left="0" w:firstLine="0"/>
                          <w:jc w:val="left"/>
                        </w:pPr>
                        <w:r>
                          <w:t>ị</w:t>
                        </w:r>
                      </w:p>
                    </w:txbxContent>
                  </v:textbox>
                </v:rect>
                <v:rect id="Rectangle 880" o:spid="_x0000_s1094" style="position:absolute;left:2362;top:9784;width:3711;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e5vsAA AADcAAAADwAAAGRycy9kb3ducmV2LnhtbERPy4rCMBTdD/gP4QruxlQXUqtRxAe69DHguLs017bY 3JQm2urXm4Xg8nDe03lrSvGg2hWWFQz6EQji1OqCMwV/p81vDMJ5ZI2lZVLwJAfzWedniom2DR/o cfSZCCHsElSQe18lUro0J4OubyviwF1tbdAHWGdS19iEcFPKYRSNpMGCQ0OOFS1zSm/Hu1GwjavF /86+mqxcX7bn/Xm8Oo29Ur1uu5iA8NT6r/jj3mkFcRzmhzPhCMjZGwAA//8DAFBLAQItABQABgAI AAAAIQDw94q7/QAAAOIBAAATAAAAAAAAAAAAAAAAAAAAAABbQ29udGVudF9UeXBlc10ueG1sUEsB Ai0AFAAGAAgAAAAhADHdX2HSAAAAjwEAAAsAAAAAAAAAAAAAAAAALgEAAF9yZWxzLy5yZWxzUEsB Ai0AFAAGAAgAAAAhADMvBZ5BAAAAOQAAABAAAAAAAAAAAAAAAAAAKQIAAGRycy9zaGFwZXhtbC54 bWxQSwECLQAUAAYACAAAACEA4he5vsAAAADcAAAADwAAAAAAAAAAAAAAAACYAgAAZHJzL2Rvd25y ZXYueG1sUEsFBgAAAAAEAAQA9QAAAIUDAAAAAA== " filled="f" stroked="f">
                  <v:textbox inset="0,0,0,0">
                    <w:txbxContent>
                      <w:p w:rsidR="00BC3073" w:rsidRDefault="0048652E">
                        <w:pPr>
                          <w:spacing w:after="160" w:line="259" w:lineRule="auto"/>
                          <w:ind w:left="0" w:firstLine="0"/>
                          <w:jc w:val="left"/>
                        </w:pPr>
                        <w:r>
                          <w:t>ch v</w:t>
                        </w:r>
                      </w:p>
                    </w:txbxContent>
                  </v:textbox>
                </v:rect>
                <v:rect id="Rectangle 881" o:spid="_x0000_s1095" style="position:absolute;left:5151;top:10109;width:1094;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scJcYA AADcAAAADwAAAGRycy9kb3ducmV2LnhtbESPQWvCQBSE7wX/w/IEb3WTHkqSukqoFj22UUi9PbLP JDT7NmS3JvbXdwsFj8PMfMOsNpPpxJUG11pWEC8jEMSV1S3XCk7Ht8cEhPPIGjvLpOBGDjbr2cMK M21H/qBr4WsRIOwyVNB432dSuqohg25pe+LgXexg0Ac51FIPOAa46eRTFD1Lgy2HhQZ7em2o+iq+ jYJ90uefB/sz1t3uvC/fy3R7TL1Si/mUv4DwNPl7+L990AqSJIa/M+EI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jVscJcYAAADcAAAADwAAAAAAAAAAAAAAAACYAgAAZHJz L2Rvd25yZXYueG1sUEsFBgAAAAAEAAQA9QAAAIsDAAAAAA== " filled="f" stroked="f">
                  <v:textbox inset="0,0,0,0">
                    <w:txbxContent>
                      <w:p w:rsidR="00BC3073" w:rsidRDefault="0048652E">
                        <w:pPr>
                          <w:spacing w:after="160" w:line="259" w:lineRule="auto"/>
                          <w:ind w:left="0" w:firstLine="0"/>
                          <w:jc w:val="left"/>
                        </w:pPr>
                        <w:r>
                          <w:t>ụ</w:t>
                        </w:r>
                      </w:p>
                    </w:txbxContent>
                  </v:textbox>
                </v:rect>
                <v:rect id="Rectangle 882" o:spid="_x0000_s1096" style="position:absolute;left:5973;top:978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mCUsYA AADcAAAADwAAAGRycy9kb3ducmV2LnhtbESPQWvCQBSE7wX/w/IEb81GDyWmWUVqizm2Rki9PbLP JDT7NmS3JvbXdwsFj8PMfMNk28l04kqDay0rWEYxCOLK6pZrBafi7TEB4Tyyxs4yKbiRg+1m9pBh qu3IH3Q9+loECLsUFTTe96mUrmrIoItsTxy8ix0M+iCHWuoBxwA3nVzF8ZM02HJYaLCnl4aqr+O3 UXBI+t1nbn/Guns9H8r3cr0v1l6pxXzaPYPwNPl7+L+dawVJsoK/M+EIy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fYmCUsYAAADcAAAADwAAAAAAAAAAAAAAAACYAgAAZHJz L2Rvd25yZXYueG1sUEsFBgAAAAAEAAQA9QAAAIsDAAAAAA== " filled="f" stroked="f">
                  <v:textbox inset="0,0,0,0">
                    <w:txbxContent>
                      <w:p w:rsidR="00BC3073" w:rsidRDefault="0048652E">
                        <w:pPr>
                          <w:spacing w:after="160" w:line="259" w:lineRule="auto"/>
                          <w:ind w:left="0" w:firstLine="0"/>
                          <w:jc w:val="left"/>
                        </w:pPr>
                        <w:r>
                          <w:t xml:space="preserve"> </w:t>
                        </w:r>
                      </w:p>
                    </w:txbxContent>
                  </v:textbox>
                </v:rect>
                <v:rect id="Rectangle 883" o:spid="_x0000_s1097" style="position:absolute;left:6385;top:9784;width:597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UnycQA AADcAAAADwAAAGRycy9kb3ducmV2LnhtbESPT4vCMBTE7wv7HcITvK2pLiy1GkVWFz36D9Tbo3m2 xealNNHW/fRGEDwOM/MbZjxtTSluVLvCsoJ+LwJBnFpdcKZgv/v7ikE4j6yxtEwK7uRgOvn8GGOi bcMbum19JgKEXYIKcu+rREqX5mTQ9WxFHLyzrQ36IOtM6hqbADelHETRjzRYcFjIsaLfnNLL9moU LONqdlzZ/yYrF6flYX0YzndDr1S3085GIDy1/h1+tVdaQRx/w/NMOAJy8gAAAP//AwBQSwECLQAU AAYACAAAACEA8PeKu/0AAADiAQAAEwAAAAAAAAAAAAAAAAAAAAAAW0NvbnRlbnRfVHlwZXNdLnht bFBLAQItABQABgAIAAAAIQAx3V9h0gAAAI8BAAALAAAAAAAAAAAAAAAAAC4BAABfcmVscy8ucmVs c1BLAQItABQABgAIAAAAIQAzLwWeQQAAADkAAAAQAAAAAAAAAAAAAAAAACkCAABkcnMvc2hhcGV4 bWwueG1sUEsBAi0AFAAGAAgAAAAhABLFJ8nEAAAA3AAAAA8AAAAAAAAAAAAAAAAAmAIAAGRycy9k b3ducmV2LnhtbFBLBQYAAAAABAAEAPUAAACJAwAAAAA= " filled="f" stroked="f">
                  <v:textbox inset="0,0,0,0">
                    <w:txbxContent>
                      <w:p w:rsidR="00BC3073" w:rsidRDefault="0048652E">
                        <w:pPr>
                          <w:spacing w:after="160" w:line="259" w:lineRule="auto"/>
                          <w:ind w:left="0" w:firstLine="0"/>
                          <w:jc w:val="left"/>
                        </w:pPr>
                        <w:r>
                          <w:t>và du l</w:t>
                        </w:r>
                      </w:p>
                    </w:txbxContent>
                  </v:textbox>
                </v:rect>
                <v:rect id="Rectangle 884" o:spid="_x0000_s1098" style="position:absolute;left:10880;top:10109;width:609;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y/vcQA AADcAAAADwAAAGRycy9kb3ducmV2LnhtbESPT4vCMBTE7wv7HcITvK2psiy1GkVWFz36D9Tbo3m2 xealNNHW/fRGEDwOM/MbZjxtTSluVLvCsoJ+LwJBnFpdcKZgv/v7ikE4j6yxtEwK7uRgOvn8GGOi bcMbum19JgKEXYIKcu+rREqX5mTQ9WxFHLyzrQ36IOtM6hqbADelHETRjzRYcFjIsaLfnNLL9moU LONqdlzZ/yYrF6flYX0YzndDr1S3085GIDy1/h1+tVdaQRx/w/NMOAJy8gAAAP//AwBQSwECLQAU AAYACAAAACEA8PeKu/0AAADiAQAAEwAAAAAAAAAAAAAAAAAAAAAAW0NvbnRlbnRfVHlwZXNdLnht bFBLAQItABQABgAIAAAAIQAx3V9h0gAAAI8BAAALAAAAAAAAAAAAAAAAAC4BAABfcmVscy8ucmVs c1BLAQItABQABgAIAAAAIQAzLwWeQQAAADkAAAAQAAAAAAAAAAAAAAAAACkCAABkcnMvc2hhcGV4 bWwueG1sUEsBAi0AFAAGAAgAAAAhAJ0sv73EAAAA3AAAAA8AAAAAAAAAAAAAAAAAmAIAAGRycy9k b3ducmV2LnhtbFBLBQYAAAAABAAEAPUAAACJAwAAAAA= " filled="f" stroked="f">
                  <v:textbox inset="0,0,0,0">
                    <w:txbxContent>
                      <w:p w:rsidR="00BC3073" w:rsidRDefault="0048652E">
                        <w:pPr>
                          <w:spacing w:after="160" w:line="259" w:lineRule="auto"/>
                          <w:ind w:left="0" w:firstLine="0"/>
                          <w:jc w:val="left"/>
                        </w:pPr>
                        <w:r>
                          <w:t>ị</w:t>
                        </w:r>
                      </w:p>
                    </w:txbxContent>
                  </v:textbox>
                </v:rect>
                <v:rect id="Rectangle 885" o:spid="_x0000_s1099" style="position:absolute;left:11338;top:9784;width:206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AaJsQA AADcAAAADwAAAGRycy9kb3ducmV2LnhtbESPT4vCMBTE7wv7HcITvK2pwi61GkVWFz36D9Tbo3m2 xealNNHW/fRGEDwOM/MbZjxtTSluVLvCsoJ+LwJBnFpdcKZgv/v7ikE4j6yxtEwK7uRgOvn8GGOi bcMbum19JgKEXYIKcu+rREqX5mTQ9WxFHLyzrQ36IOtM6hqbADelHETRjzRYcFjIsaLfnNLL9moU LONqdlzZ/yYrF6flYX0YzndDr1S3085GIDy1/h1+tVdaQRx/w/NMOAJy8gAAAP//AwBQSwECLQAU AAYACAAAACEA8PeKu/0AAADiAQAAEwAAAAAAAAAAAAAAAAAAAAAAW0NvbnRlbnRfVHlwZXNdLnht bFBLAQItABQABgAIAAAAIQAx3V9h0gAAAI8BAAALAAAAAAAAAAAAAAAAAC4BAABfcmVscy8ucmVs c1BLAQItABQABgAIAAAAIQAzLwWeQQAAADkAAAAQAAAAAAAAAAAAAAAAACkCAABkcnMvc2hhcGV4 bWwueG1sUEsBAi0AFAAGAAgAAAAhAPJgGibEAAAA3AAAAA8AAAAAAAAAAAAAAAAAmAIAAGRycy9k b3ducmV2LnhtbFBLBQYAAAAABAAEAPUAAACJAwAAAAA= " filled="f" stroked="f">
                  <v:textbox inset="0,0,0,0">
                    <w:txbxContent>
                      <w:p w:rsidR="00BC3073" w:rsidRDefault="0048652E">
                        <w:pPr>
                          <w:spacing w:after="160" w:line="259" w:lineRule="auto"/>
                          <w:ind w:left="0" w:firstLine="0"/>
                          <w:jc w:val="left"/>
                        </w:pPr>
                        <w:r>
                          <w:t>ch</w:t>
                        </w:r>
                      </w:p>
                    </w:txbxContent>
                  </v:textbox>
                </v:rect>
                <v:rect id="Rectangle 886" o:spid="_x0000_s1100" style="position:absolute;left:12907;top:9784;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KEUcUA AADcAAAADwAAAGRycy9kb3ducmV2LnhtbESPQWvCQBSE74L/YXmCN93YQ0iiq0it6LGNBe3tkX1N QrNvQ3ZNYn99t1DocZiZb5jNbjSN6KlztWUFq2UEgriwuuZSwfvluEhAOI+ssbFMCh7kYLedTjaY aTvwG/W5L0WAsMtQQeV9m0npiooMuqVtiYP3aTuDPsiulLrDIcBNI5+iKJYGaw4LFbb0XFHxld+N glPS7m9n+z2UzcvH6fp6TQ+X1Cs1n437NQhPo/8P/7XPWkGSxPB7JhwBu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CsoRRxQAAANwAAAAPAAAAAAAAAAAAAAAAAJgCAABkcnMv ZG93bnJldi54bWxQSwUGAAAAAAQABAD1AAAAigMAAAAA " filled="f" stroked="f">
                  <v:textbox inset="0,0,0,0">
                    <w:txbxContent>
                      <w:p w:rsidR="00BC3073" w:rsidRDefault="0048652E">
                        <w:pPr>
                          <w:spacing w:after="160" w:line="259" w:lineRule="auto"/>
                          <w:ind w:left="0" w:firstLine="0"/>
                          <w:jc w:val="left"/>
                        </w:pPr>
                        <w:r>
                          <w:t xml:space="preserve"> </w:t>
                        </w:r>
                      </w:p>
                    </w:txbxContent>
                  </v:textbox>
                </v:rect>
                <v:rect id="Rectangle 887" o:spid="_x0000_s1101" style="position:absolute;left:27100;top:9784;width:820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4hysQA AADcAAAADwAAAGRycy9kb3ducmV2LnhtbESPT4vCMBTE7wv7HcITvK2pHnZrNYqsLnr0H6i3R/Ns i81LaaKt++mNIHgcZuY3zHjamlLcqHaFZQX9XgSCOLW64EzBfvf3FYNwHlljaZkU3MnBdPL5McZE 24Y3dNv6TAQIuwQV5N5XiZQuzcmg69mKOHhnWxv0QdaZ1DU2AW5KOYiib2mw4LCQY0W/OaWX7dUo WMbV7Liy/01WLk7Lw/ownO+GXqlup52NQHhq/Tv8aq+0gjj+geeZcATk5AEAAP//AwBQSwECLQAU AAYACAAAACEA8PeKu/0AAADiAQAAEwAAAAAAAAAAAAAAAAAAAAAAW0NvbnRlbnRfVHlwZXNdLnht bFBLAQItABQABgAIAAAAIQAx3V9h0gAAAI8BAAALAAAAAAAAAAAAAAAAAC4BAABfcmVscy8ucmVs c1BLAQItABQABgAIAAAAIQAzLwWeQQAAADkAAAAQAAAAAAAAAAAAAAAAACkCAABkcnMvc2hhcGV4 bWwueG1sUEsBAi0AFAAGAAgAAAAhAG3+IcrEAAAA3AAAAA8AAAAAAAAAAAAAAAAAmAIAAGRycy9k b3ducmV2LnhtbFBLBQYAAAAABAAEAPUAAACJAwAAAAA= " filled="f" stroked="f">
                  <v:textbox inset="0,0,0,0">
                    <w:txbxContent>
                      <w:p w:rsidR="00BC3073" w:rsidRDefault="0048652E">
                        <w:pPr>
                          <w:spacing w:after="160" w:line="259" w:lineRule="auto"/>
                          <w:ind w:left="0" w:firstLine="0"/>
                          <w:jc w:val="left"/>
                        </w:pPr>
                        <w:r>
                          <w:t>211079,5</w:t>
                        </w:r>
                      </w:p>
                    </w:txbxContent>
                  </v:textbox>
                </v:rect>
                <v:rect id="Rectangle 888" o:spid="_x0000_s1102" style="position:absolute;left:33290;top:978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G1uMAA AADcAAAADwAAAGRycy9kb3ducmV2LnhtbERPy4rCMBTdD/gP4QruxlQXUqtRxAe69DHguLs017bY 3JQm2urXm4Xg8nDe03lrSvGg2hWWFQz6EQji1OqCMwV/p81vDMJ5ZI2lZVLwJAfzWedniom2DR/o cfSZCCHsElSQe18lUro0J4OubyviwF1tbdAHWGdS19iEcFPKYRSNpMGCQ0OOFS1zSm/Hu1GwjavF /86+mqxcX7bn/Xm8Oo29Ur1uu5iA8NT6r/jj3mkFcRzWhjPhCMjZGwAA//8DAFBLAQItABQABgAI AAAAIQDw94q7/QAAAOIBAAATAAAAAAAAAAAAAAAAAAAAAABbQ29udGVudF9UeXBlc10ueG1sUEsB Ai0AFAAGAAgAAAAhADHdX2HSAAAAjwEAAAsAAAAAAAAAAAAAAAAALgEAAF9yZWxzLy5yZWxzUEsB Ai0AFAAGAAgAAAAhADMvBZ5BAAAAOQAAABAAAAAAAAAAAAAAAAAAKQIAAGRycy9zaGFwZXhtbC54 bWxQSwECLQAUAAYACAAAACEAHGG1uMAAAADcAAAADwAAAAAAAAAAAAAAAACYAgAAZHJzL2Rvd25y ZXYueG1sUEsFBgAAAAAEAAQA9QAAAIUDAAAAAA== " filled="f" stroked="f">
                  <v:textbox inset="0,0,0,0">
                    <w:txbxContent>
                      <w:p w:rsidR="00BC3073" w:rsidRDefault="0048652E">
                        <w:pPr>
                          <w:spacing w:after="160" w:line="259" w:lineRule="auto"/>
                          <w:ind w:left="0" w:firstLine="0"/>
                          <w:jc w:val="left"/>
                        </w:pPr>
                        <w:r>
                          <w:t xml:space="preserve"> </w:t>
                        </w:r>
                      </w:p>
                    </w:txbxContent>
                  </v:textbox>
                </v:rect>
                <v:rect id="Rectangle 889" o:spid="_x0000_s1103" style="position:absolute;left:47802;top:9784;width:8209;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0QI8UA AADcAAAADwAAAGRycy9kb3ducmV2LnhtbESPQWvCQBSE70L/w/IKvemmHkqSuoq0leRYTcH29sg+ k2D2bchuk7S/3hUEj8PMfMOsNpNpxUC9aywreF5EIIhLqxuuFHwVu3kMwnlkja1lUvBHDjbrh9kK U21H3tNw8JUIEHYpKqi971IpXVmTQbewHXHwTrY36IPsK6l7HAPctHIZRS/SYMNhocaO3moqz4df oyCLu+13bv/Hqv34yY6fx+S9SLxST4/T9hWEp8nfw7d2rhXEcQLXM+EIyPUFAAD//wMAUEsBAi0A FAAGAAgAAAAhAPD3irv9AAAA4gEAABMAAAAAAAAAAAAAAAAAAAAAAFtDb250ZW50X1R5cGVzXS54 bWxQSwECLQAUAAYACAAAACEAMd1fYdIAAACPAQAACwAAAAAAAAAAAAAAAAAuAQAAX3JlbHMvLnJl bHNQSwECLQAUAAYACAAAACEAMy8FnkEAAAA5AAAAEAAAAAAAAAAAAAAAAAApAgAAZHJzL3NoYXBl eG1sLnhtbFBLAQItABQABgAIAAAAIQBzLRAjxQAAANwAAAAPAAAAAAAAAAAAAAAAAJgCAABkcnMv ZG93bnJldi54bWxQSwUGAAAAAAQABAD1AAAAigMAAAAA " filled="f" stroked="f">
                  <v:textbox inset="0,0,0,0">
                    <w:txbxContent>
                      <w:p w:rsidR="00BC3073" w:rsidRDefault="0048652E">
                        <w:pPr>
                          <w:spacing w:after="160" w:line="259" w:lineRule="auto"/>
                          <w:ind w:left="0" w:firstLine="0"/>
                          <w:jc w:val="left"/>
                        </w:pPr>
                        <w:r>
                          <w:t>538248,5</w:t>
                        </w:r>
                      </w:p>
                    </w:txbxContent>
                  </v:textbox>
                </v:rect>
                <v:rect id="Rectangle 890" o:spid="_x0000_s1104" style="position:absolute;left:53989;top:9784;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4vY8MA AADcAAAADwAAAGRycy9kb3ducmV2LnhtbERPz2vCMBS+D/Y/hDfwtqbzMNrOKLJN9KhWqLs9mrem rHkpTWarf705DHb8+H4vVpPtxIUG3zpW8JKkIIhrp1tuFJzKzXMGwgdkjZ1jUnAlD6vl48MCC+1G PtDlGBoRQ9gXqMCE0BdS+tqQRZ+4njhy326wGCIcGqkHHGO47eQ8TV+lxZZjg8Ge3g3VP8dfq2Cb 9evzzt3Gpvv82lb7Kv8o86DU7Glav4EINIV/8Z97pxVkeZwfz8QjI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Z84vY8MAAADcAAAADwAAAAAAAAAAAAAAAACYAgAAZHJzL2Rv d25yZXYueG1sUEsFBgAAAAAEAAQA9QAAAIgDAAAAAA== " filled="f" stroked="f">
                  <v:textbox inset="0,0,0,0">
                    <w:txbxContent>
                      <w:p w:rsidR="00BC3073" w:rsidRDefault="0048652E">
                        <w:pPr>
                          <w:spacing w:after="160" w:line="259" w:lineRule="auto"/>
                          <w:ind w:left="0" w:firstLine="0"/>
                          <w:jc w:val="left"/>
                        </w:pPr>
                        <w:r>
                          <w:t xml:space="preserve"> </w:t>
                        </w:r>
                      </w:p>
                    </w:txbxContent>
                  </v:textbox>
                </v:rect>
                <v:shape id="Shape 6338" o:spid="_x0000_s1105" style="position:absolute;top:9300;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d2MMA AADdAAAADwAAAGRycy9kb3ducmV2LnhtbERPTYvCMBC9L+x/CCN426YqilRTcQVB8bTVw+5taMa2 tJnUJtr6781B2OPjfa83g2nEgzpXWVYwiWIQxLnVFRcKLuf91xKE88gaG8uk4EkONunnxxoTbXv+ oUfmCxFC2CWooPS+TaR0eUkGXWRb4sBdbWfQB9gVUnfYh3DTyGkcL6TBikNDiS3tSsrr7G4U1JOr nN9Px+1hyG5F23/Pj7+3P6XGo2G7AuFp8P/it/ugFSxmszA3vAlPQKYvAAAA//8DAFBLAQItABQA BgAIAAAAIQDw94q7/QAAAOIBAAATAAAAAAAAAAAAAAAAAAAAAABbQ29udGVudF9UeXBlc10ueG1s UEsBAi0AFAAGAAgAAAAhADHdX2HSAAAAjwEAAAsAAAAAAAAAAAAAAAAALgEAAF9yZWxzLy5yZWxz UEsBAi0AFAAGAAgAAAAhADMvBZ5BAAAAOQAAABAAAAAAAAAAAAAAAAAAKQIAAGRycy9zaGFwZXht bC54bWxQSwECLQAUAAYACAAAACEAluVd2MMAAADdAAAADwAAAAAAAAAAAAAAAACYAgAAZHJzL2Rv d25yZXYueG1sUEsFBgAAAAAEAAQA9QAAAIgDAAAAAA== " path="m,l9144,r,9144l,9144,,e" fillcolor="black" stroked="f" strokeweight="0">
                  <v:path arrowok="t" textboxrect="0,0,9144,9144"/>
                </v:shape>
                <v:shape id="Shape 6339" o:spid="_x0000_s1106" style="position:absolute;left:60;top:9300;width:19754;height:91;visibility:visible;mso-wrap-style:square;v-text-anchor:top" coordsize="197535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UpQ8cA AADdAAAADwAAAGRycy9kb3ducmV2LnhtbESPQWvCQBSE7wX/w/KE3uqmEaSmrqEEWlIoQo1oj4/s Mwlm34bsatL++q4geBxm5htmlY6mFRfqXWNZwfMsAkFcWt1wpWBXvD+9gHAeWWNrmRT8koN0PXlY YaLtwN902fpKBAi7BBXU3neJlK6syaCb2Y44eEfbG/RB9pXUPQ4BbloZR9FCGmw4LNTYUVZTedqe jYKPv0N5yHdfy3MRyyb7+Yy12eyVepyOb68gPI3+Hr61c61gMZ8v4fomPAG5/gcAAP//AwBQSwEC LQAUAAYACAAAACEA8PeKu/0AAADiAQAAEwAAAAAAAAAAAAAAAAAAAAAAW0NvbnRlbnRfVHlwZXNd LnhtbFBLAQItABQABgAIAAAAIQAx3V9h0gAAAI8BAAALAAAAAAAAAAAAAAAAAC4BAABfcmVscy8u cmVsc1BLAQItABQABgAIAAAAIQAzLwWeQQAAADkAAAAQAAAAAAAAAAAAAAAAACkCAABkcnMvc2hh cGV4bWwueG1sUEsBAi0AFAAGAAgAAAAhAHgVKUPHAAAA3QAAAA8AAAAAAAAAAAAAAAAAmAIAAGRy cy9kb3ducmV2LnhtbFBLBQYAAAAABAAEAPUAAACMAwAAAAA= " path="m,l1975358,r,9144l,9144,,e" fillcolor="black" stroked="f" strokeweight="0">
                  <v:path arrowok="t" textboxrect="0,0,1975358,9144"/>
                </v:shape>
                <v:shape id="Shape 6340" o:spid="_x0000_s1107" style="position:absolute;left:19815;top:9300;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Uio8EA AADdAAAADwAAAGRycy9kb3ducmV2LnhtbERPy4rCMBTdC/5DuMLsNPWJVKOoICizsrrQ3aW5tsXm pjbRdv7eLAZcHs57uW5NKd5Uu8KyguEgAkGcWl1wpuBy3vfnIJxH1lhaJgV/5GC96naWGGvb8Ine ic9ECGEXo4Lc+yqW0qU5GXQDWxEH7m5rgz7AOpO6xiaEm1KOomgmDRYcGnKsaJdT+kheRsFjeJfT 1+9xc2iTZ1Y12+nx+rwp9dNrNwsQnlr/Ff+7D1rBbDwJ+8Ob8ATk6gMAAP//AwBQSwECLQAUAAYA CAAAACEA8PeKu/0AAADiAQAAEwAAAAAAAAAAAAAAAAAAAAAAW0NvbnRlbnRfVHlwZXNdLnhtbFBL AQItABQABgAIAAAAIQAx3V9h0gAAAI8BAAALAAAAAAAAAAAAAAAAAC4BAABfcmVscy8ucmVsc1BL AQItABQABgAIAAAAIQAzLwWeQQAAADkAAAAQAAAAAAAAAAAAAAAAACkCAABkcnMvc2hhcGV4bWwu eG1sUEsBAi0AFAAGAAgAAAAhADCVIqPBAAAA3QAAAA8AAAAAAAAAAAAAAAAAmAIAAGRycy9kb3du cmV2LnhtbFBLBQYAAAAABAAEAPUAAACGAwAAAAA= " path="m,l9144,r,9144l,9144,,e" fillcolor="black" stroked="f" strokeweight="0">
                  <v:path arrowok="t" textboxrect="0,0,9144,9144"/>
                </v:shape>
                <v:shape id="Shape 6341" o:spid="_x0000_s1108" style="position:absolute;left:19876;top:9300;width:20637;height:91;visibility:visible;mso-wrap-style:square;v-text-anchor:top" coordsize="206375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6ZD8cA AADdAAAADwAAAGRycy9kb3ducmV2LnhtbESP3WrCQBSE7wu+w3KE3hTdWOsPqau0SqFge+HPAxyy p9lg9mzMrkn06buFgpfDzHzDLFadLUVDtS8cKxgNExDEmdMF5wqOh4/BHIQPyBpLx6TgSh5Wy97D AlPtWt5Rsw+5iBD2KSowIVSplD4zZNEPXUUcvR9XWwxR1rnUNbYRbkv5nCRTabHguGCworWh7LS/ WAXnlnnz9TTZ0vfsJic3935tjFHqsd+9vYII1IV7+L/9qRVMxy8j+HsTn4Bc/gIAAP//AwBQSwEC LQAUAAYACAAAACEA8PeKu/0AAADiAQAAEwAAAAAAAAAAAAAAAAAAAAAAW0NvbnRlbnRfVHlwZXNd LnhtbFBLAQItABQABgAIAAAAIQAx3V9h0gAAAI8BAAALAAAAAAAAAAAAAAAAAC4BAABfcmVscy8u cmVsc1BLAQItABQABgAIAAAAIQAzLwWeQQAAADkAAAAQAAAAAAAAAAAAAAAAACkCAABkcnMvc2hh cGV4bWwueG1sUEsBAi0AFAAGAAgAAAAhAAsOmQ/HAAAA3QAAAA8AAAAAAAAAAAAAAAAAmAIAAGRy cy9kb3ducmV2LnhtbFBLBQYAAAAABAAEAPUAAACMAwAAAAA= " path="m,l2063750,r,9144l,9144,,e" fillcolor="black" stroked="f" strokeweight="0">
                  <v:path arrowok="t" textboxrect="0,0,2063750,9144"/>
                </v:shape>
                <v:shape id="Shape 6342" o:spid="_x0000_s1109" style="position:absolute;left:40513;top:9300;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sZT8cA AADdAAAADwAAAGRycy9kb3ducmV2LnhtbESPQWvCQBSE7wX/w/KE3urGtIqkrqJCQemp0YO9PbLP TTD7NsmuJv333ULB4zAz3zDL9WBrcafOV44VTCcJCOLC6YqNgtPx42UBwgdkjbVjUvBDHtar0dMS M+16/qJ7HoyIEPYZKihDaDIpfVGSRT9xDXH0Lq6zGKLsjNQd9hFua5kmyVxarDgulNjQrqTimt+s guv0Ime3z8NmP+Stafrt7HBuv5V6Hg+bdxCBhvAI/7f3WsH89S2FvzfxCc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K8LGU/HAAAA3QAAAA8AAAAAAAAAAAAAAAAAmAIAAGRy cy9kb3ducmV2LnhtbFBLBQYAAAAABAAEAPUAAACMAwAAAAA= " path="m,l9144,r,9144l,9144,,e" fillcolor="black" stroked="f" strokeweight="0">
                  <v:path arrowok="t" textboxrect="0,0,9144,9144"/>
                </v:shape>
                <v:shape id="Shape 6343" o:spid="_x0000_s1110" style="position:absolute;left:40574;top:9300;width:20642;height:91;visibility:visible;mso-wrap-style:square;v-text-anchor:top" coordsize="2064131,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Hy1cQA AADdAAAADwAAAGRycy9kb3ducmV2LnhtbESPUUsDMRCE3wX/Q1jBN7unJ0WvTYsKivRFWv0By2V7 OXvZHElsrv56Iwg+DjPzDbNcT25QRw6x96LhelaBYmm96aXT8PH+fHUHKiYSQ4MX1nDiCOvV+dmS GuOzbPm4S50qEIkNabApjQ1ibC07ijM/shRv74OjVGTo0ATKBe4GvKmqOTrqpSxYGvnJcnvYfTkN n6d8eHzDTRcy4vfLvd3UUyatLy+mhwWoxFP6D/+1X42GeX1bw++b8gRw9QMAAP//AwBQSwECLQAU AAYACAAAACEA8PeKu/0AAADiAQAAEwAAAAAAAAAAAAAAAAAAAAAAW0NvbnRlbnRfVHlwZXNdLnht bFBLAQItABQABgAIAAAAIQAx3V9h0gAAAI8BAAALAAAAAAAAAAAAAAAAAC4BAABfcmVscy8ucmVs c1BLAQItABQABgAIAAAAIQAzLwWeQQAAADkAAAAQAAAAAAAAAAAAAAAAACkCAABkcnMvc2hhcGV4 bWwueG1sUEsBAi0AFAAGAAgAAAAhAGmB8tXEAAAA3QAAAA8AAAAAAAAAAAAAAAAAmAIAAGRycy9k b3ducmV2LnhtbFBLBQYAAAAABAAEAPUAAACJAwAAAAA= " path="m,l2064131,r,9144l,9144,,e" fillcolor="black" stroked="f" strokeweight="0">
                  <v:path arrowok="t" textboxrect="0,0,2064131,9144"/>
                </v:shape>
                <v:shape id="Shape 6344" o:spid="_x0000_s1111" style="position:absolute;left:61216;top:9300;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4koMUA AADdAAAADwAAAGRycy9kb3ducmV2LnhtbESPQYvCMBSE74L/ITxhb5q6q2WpRnEFQfFkdw/r7dE8 22LzUpto6783guBxmJlvmPmyM5W4UeNKywrGowgEcWZ1ybmCv9/N8BuE88gaK8uk4E4Olot+b46J ti0f6Jb6XAQIuwQVFN7XiZQuK8igG9maOHgn2xj0QTa51A22AW4q+RlFsTRYclgosKZ1Qdk5vRoF 5/FJTq/73WrbpZe8bn+mu//LUamPQbeagfDU+Xf41d5qBfHXZALPN+EJ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BPriSgxQAAAN0AAAAPAAAAAAAAAAAAAAAAAJgCAABkcnMv ZG93bnJldi54bWxQSwUGAAAAAAQABAD1AAAAigMAAAAA " path="m,l9144,r,9144l,9144,,e" fillcolor="black" stroked="f" strokeweight="0">
                  <v:path arrowok="t" textboxrect="0,0,9144,9144"/>
                </v:shape>
                <v:shape id="Shape 6345" o:spid="_x0000_s1112" style="position:absolute;top:9361;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FtfcUA AADdAAAADwAAAGRycy9kb3ducmV2LnhtbESPT4vCMBTE7wt+h/AEb2vqvyLVKEURFi+y1cveHs2z LTYvtYna9dMbYWGPw8z8hlmuO1OLO7WusqxgNIxAEOdWV1woOB13n3MQziNrrC2Tgl9ysF71PpaY aPvgb7pnvhABwi5BBaX3TSKly0sy6Ia2IQ7e2bYGfZBtIXWLjwA3tRxHUSwNVhwWSmxoU1J+yW5G AeH8yofz4Rif0v3PdvbM0t2+UmrQ79IFCE+d/w//tb+0gngyncH7TXgCcvUCAAD//wMAUEsBAi0A FAAGAAgAAAAhAPD3irv9AAAA4gEAABMAAAAAAAAAAAAAAAAAAAAAAFtDb250ZW50X1R5cGVzXS54 bWxQSwECLQAUAAYACAAAACEAMd1fYdIAAACPAQAACwAAAAAAAAAAAAAAAAAuAQAAX3JlbHMvLnJl bHNQSwECLQAUAAYACAAAACEAMy8FnkEAAAA5AAAAEAAAAAAAAAAAAAAAAAApAgAAZHJzL3NoYXBl eG1sLnhtbFBLAQItABQABgAIAAAAIQDOUW19xQAAAN0AAAAPAAAAAAAAAAAAAAAAAJgCAABkcnMv ZG93bnJldi54bWxQSwUGAAAAAAQABAD1AAAAigMAAAAA " path="m,l9144,r,266700l,266700,,e" fillcolor="black" stroked="f" strokeweight="0">
                  <v:path arrowok="t" textboxrect="0,0,9144,266700"/>
                </v:shape>
                <v:shape id="Shape 6346" o:spid="_x0000_s1113" style="position:absolute;left:19815;top:9361;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PzCsYA AADdAAAADwAAAGRycy9kb3ducmV2LnhtbESPT2vCQBTE7wW/w/KE3uqm/4JEVwkWoeQiTXLx9sg+ k9Ds25jdmuin7xYKHoeZ+Q2z3k6mExcaXGtZwfMiAkFcWd1yraAs9k9LEM4ja+wsk4IrOdhuZg9r TLQd+Ysuua9FgLBLUEHjfZ9I6aqGDLqF7YmDd7KDQR/kUEs94BjgppMvURRLgy2HhQZ72jVUfec/ RgHh8syH06GIyzQ7frzf8nSftUo9zqd0BcLT5O/h//anVhC/vsXw9yY8Abn5BQAA//8DAFBLAQIt ABQABgAIAAAAIQDw94q7/QAAAOIBAAATAAAAAAAAAAAAAAAAAAAAAABbQ29udGVudF9UeXBlc10u eG1sUEsBAi0AFAAGAAgAAAAhADHdX2HSAAAAjwEAAAsAAAAAAAAAAAAAAAAALgEAAF9yZWxzLy5y ZWxzUEsBAi0AFAAGAAgAAAAhADMvBZ5BAAAAOQAAABAAAAAAAAAAAAAAAAAAKQIAAGRycy9zaGFw ZXhtbC54bWxQSwECLQAUAAYACAAAACEAPoPzCsYAAADdAAAADwAAAAAAAAAAAAAAAACYAgAAZHJz L2Rvd25yZXYueG1sUEsFBgAAAAAEAAQA9QAAAIsDAAAAAA== " path="m,l9144,r,266700l,266700,,e" fillcolor="black" stroked="f" strokeweight="0">
                  <v:path arrowok="t" textboxrect="0,0,9144,266700"/>
                </v:shape>
                <v:shape id="Shape 6347" o:spid="_x0000_s1114" style="position:absolute;left:40513;top:9361;width:92;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9WkcYA AADdAAAADwAAAGRycy9kb3ducmV2LnhtbESPQWvCQBSE74L/YXlCb7rRtlGiqwRFKF6kiRdvj+wz CWbfxuyqaX99t1DocZiZb5jVpjeNeFDnassKppMIBHFhdc2lglO+Hy9AOI+ssbFMCr7IwWY9HKww 0fbJn/TIfCkChF2CCirv20RKV1Rk0E1sSxy8i+0M+iC7UuoOnwFuGjmLolgarDksVNjStqLimt2N AsLFjY+XYx6f0sN59/6dpftDrdTLqE+XIDz1/j/81/7QCuLXtzn8vglPQK5/AAAA//8DAFBLAQIt ABQABgAIAAAAIQDw94q7/QAAAOIBAAATAAAAAAAAAAAAAAAAAAAAAABbQ29udGVudF9UeXBlc10u eG1sUEsBAi0AFAAGAAgAAAAhADHdX2HSAAAAjwEAAAsAAAAAAAAAAAAAAAAALgEAAF9yZWxzLy5y ZWxzUEsBAi0AFAAGAAgAAAAhADMvBZ5BAAAAOQAAABAAAAAAAAAAAAAAAAAAKQIAAGRycy9zaGFw ZXhtbC54bWxQSwECLQAUAAYACAAAACEAUc9WkcYAAADdAAAADwAAAAAAAAAAAAAAAACYAgAAZHJz L2Rvd25yZXYueG1sUEsFBgAAAAAEAAQA9QAAAIsDAAAAAA== " path="m,l9144,r,266700l,266700,,e" fillcolor="black" stroked="f" strokeweight="0">
                  <v:path arrowok="t" textboxrect="0,0,9144,266700"/>
                </v:shape>
                <v:shape id="Shape 6348" o:spid="_x0000_s1115" style="position:absolute;left:61216;top:9361;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DC48IA AADdAAAADwAAAGRycy9kb3ducmV2LnhtbERPTYvCMBC9C/sfwizsTVNdLVKNUlaExYvYevE2NGNb bCbdJqvVX28OgsfH+16ue9OIK3WutqxgPIpAEBdW11wqOObb4RyE88gaG8uk4E4O1quPwRITbW98 oGvmSxFC2CWooPK+TaR0RUUG3ci2xIE7286gD7Arpe7wFsJNIydRFEuDNYeGClv6qai4ZP9GAeH8 j/fnfR4f091pM3tk6XZXK/X12acLEJ56/xa/3L9aQfw9DXPDm/AE5OoJAAD//wMAUEsBAi0AFAAG AAgAAAAhAPD3irv9AAAA4gEAABMAAAAAAAAAAAAAAAAAAAAAAFtDb250ZW50X1R5cGVzXS54bWxQ SwECLQAUAAYACAAAACEAMd1fYdIAAACPAQAACwAAAAAAAAAAAAAAAAAuAQAAX3JlbHMvLnJlbHNQ SwECLQAUAAYACAAAACEAMy8FnkEAAAA5AAAAEAAAAAAAAAAAAAAAAAApAgAAZHJzL3NoYXBleG1s LnhtbFBLAQItABQABgAIAAAAIQAgUMLjwgAAAN0AAAAPAAAAAAAAAAAAAAAAAJgCAABkcnMvZG93 bnJldi54bWxQSwUGAAAAAAQABAD1AAAAhwMAAAAA " path="m,l9144,r,266700l,266700,,e" fillcolor="black" stroked="f" strokeweight="0">
                  <v:path arrowok="t" textboxrect="0,0,9144,266700"/>
                </v:shape>
                <v:rect id="Rectangle 902" o:spid="_x0000_s1116" style="position:absolute;left:716;top:12542;width:1460;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uOlcUA AADcAAAADwAAAGRycy9kb3ducmV2LnhtbESPQWvCQBSE7wX/w/KE3urGHCSJrhK0xRytFrS3R/Y1 CWbfhuxqUn99t1DocZiZb5jVZjStuFPvGssK5rMIBHFpdcOVgo/T20sCwnlkja1lUvBNDjbrydMK M20Hfqf70VciQNhlqKD2vsukdGVNBt3MdsTB+7K9QR9kX0nd4xDgppVxFC2kwYbDQo0dbWsqr8eb UbBPuvxS2MdQta+f+/PhnO5OqVfqeTrmSxCeRv8f/msXWkEaxf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Bmu46VxQAAANwAAAAPAAAAAAAAAAAAAAAAAJgCAABkcnMv ZG93bnJldi54bWxQSwUGAAAAAAQABAD1AAAAigMAAAAA " filled="f" stroked="f">
                  <v:textbox inset="0,0,0,0">
                    <w:txbxContent>
                      <w:p w:rsidR="00BC3073" w:rsidRDefault="0048652E">
                        <w:pPr>
                          <w:spacing w:after="160" w:line="259" w:lineRule="auto"/>
                          <w:ind w:left="0" w:firstLine="0"/>
                          <w:jc w:val="left"/>
                        </w:pPr>
                        <w:r>
                          <w:rPr>
                            <w:b/>
                          </w:rPr>
                          <w:t>T</w:t>
                        </w:r>
                      </w:p>
                    </w:txbxContent>
                  </v:textbox>
                </v:rect>
                <v:rect id="Rectangle 903" o:spid="_x0000_s1117" style="position:absolute;left:1813;top:12894;width:1095;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crDsYA AADcAAAADwAAAGRycy9kb3ducmV2LnhtbESPT2vCQBTE70K/w/KE3nRjC8VE1xD6h+RoVVBvj+wz CWbfhuzWpP30bqHQ4zAzv2HW6WhacaPeNZYVLOYRCOLS6oYrBYf9x2wJwnlkja1lUvBNDtLNw2SN ibYDf9Jt5ysRIOwSVFB73yVSurImg25uO+LgXWxv0AfZV1L3OAS4aeVTFL1Igw2HhRo7eq2pvO6+ jIJ82WWnwv4MVft+zo/bY/y2j71Sj9MxW4HwNPr/8F+70Ari6Bl+z4QjIDd3AAAA//8DAFBLAQIt ABQABgAIAAAAIQDw94q7/QAAAOIBAAATAAAAAAAAAAAAAAAAAAAAAABbQ29udGVudF9UeXBlc10u eG1sUEsBAi0AFAAGAAgAAAAhADHdX2HSAAAAjwEAAAsAAAAAAAAAAAAAAAAALgEAAF9yZWxzLy5y ZWxzUEsBAi0AFAAGAAgAAAAhADMvBZ5BAAAAOQAAABAAAAAAAAAAAAAAAAAAKQIAAGRycy9zaGFw ZXhtbC54bWxQSwECLQAUAAYACAAAACEACfcrDsYAAADcAAAADwAAAAAAAAAAAAAAAACYAgAAZHJz L2Rvd25yZXYueG1sUEsFBgAAAAAEAAQA9QAAAIsDAAAAAA== " filled="f" stroked="f">
                  <v:textbox inset="0,0,0,0">
                    <w:txbxContent>
                      <w:p w:rsidR="00BC3073" w:rsidRDefault="0048652E">
                        <w:pPr>
                          <w:spacing w:after="160" w:line="259" w:lineRule="auto"/>
                          <w:ind w:left="0" w:firstLine="0"/>
                          <w:jc w:val="left"/>
                        </w:pPr>
                        <w:r>
                          <w:rPr>
                            <w:b/>
                          </w:rPr>
                          <w:t>ổ</w:t>
                        </w:r>
                      </w:p>
                    </w:txbxContent>
                  </v:textbox>
                </v:rect>
                <v:rect id="Rectangle 904" o:spid="_x0000_s1118" style="position:absolute;left:2636;top:12542;width:3708;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6zesYA AADcAAAADwAAAGRycy9kb3ducmV2LnhtbESPT2vCQBTE70K/w/KE3nRjKcVE1xD6h+RoVVBvj+wz CWbfhuzWpP30bqHQ4zAzv2HW6WhacaPeNZYVLOYRCOLS6oYrBYf9x2wJwnlkja1lUvBNDtLNw2SN ibYDf9Jt5ysRIOwSVFB73yVSurImg25uO+LgXWxv0AfZV1L3OAS4aeVTFL1Igw2HhRo7eq2pvO6+ jIJ82WWnwv4MVft+zo/bY/y2j71Sj9MxW4HwNPr/8F+70Ari6Bl+z4QjIDd3AAAA//8DAFBLAQIt ABQABgAIAAAAIQDw94q7/QAAAOIBAAATAAAAAAAAAAAAAAAAAAAAAABbQ29udGVudF9UeXBlc10u eG1sUEsBAi0AFAAGAAgAAAAhADHdX2HSAAAAjwEAAAsAAAAAAAAAAAAAAAAALgEAAF9yZWxzLy5y ZWxzUEsBAi0AFAAGAAgAAAAhADMvBZ5BAAAAOQAAABAAAAAAAAAAAAAAAAAAKQIAAGRycy9zaGFw ZXhtbC54bWxQSwECLQAUAAYACAAAACEAhh6zesYAAADcAAAADwAAAAAAAAAAAAAAAACYAgAAZHJz L2Rvd25yZXYueG1sUEsFBgAAAAAEAAQA9QAAAIsDAAAAAA== " filled="f" stroked="f">
                  <v:textbox inset="0,0,0,0">
                    <w:txbxContent>
                      <w:p w:rsidR="00BC3073" w:rsidRDefault="0048652E">
                        <w:pPr>
                          <w:spacing w:after="160" w:line="259" w:lineRule="auto"/>
                          <w:ind w:left="0" w:firstLine="0"/>
                          <w:jc w:val="left"/>
                        </w:pPr>
                        <w:r>
                          <w:rPr>
                            <w:b/>
                          </w:rPr>
                          <w:t>ng s</w:t>
                        </w:r>
                      </w:p>
                    </w:txbxContent>
                  </v:textbox>
                </v:rect>
                <v:rect id="Rectangle 905" o:spid="_x0000_s1119" style="position:absolute;left:5425;top:12894;width:1094;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IW4cYA AADcAAAADwAAAGRycy9kb3ducmV2LnhtbESPT2vCQBTE70K/w/KE3nRjocVE1xD6h+RoVVBvj+wz CWbfhuzWpP30bqHQ4zAzv2HW6WhacaPeNZYVLOYRCOLS6oYrBYf9x2wJwnlkja1lUvBNDtLNw2SN ibYDf9Jt5ysRIOwSVFB73yVSurImg25uO+LgXWxv0AfZV1L3OAS4aeVTFL1Igw2HhRo7eq2pvO6+ jIJ82WWnwv4MVft+zo/bY/y2j71Sj9MxW4HwNPr/8F+70Ari6Bl+z4QjIDd3AAAA//8DAFBLAQIt ABQABgAIAAAAIQDw94q7/QAAAOIBAAATAAAAAAAAAAAAAAAAAAAAAABbQ29udGVudF9UeXBlc10u eG1sUEsBAi0AFAAGAAgAAAAhADHdX2HSAAAAjwEAAAsAAAAAAAAAAAAAAAAALgEAAF9yZWxzLy5y ZWxzUEsBAi0AFAAGAAgAAAAhADMvBZ5BAAAAOQAAABAAAAAAAAAAAAAAAAAAKQIAAGRycy9zaGFw ZXhtbC54bWxQSwECLQAUAAYACAAAACEA6VIW4cYAAADcAAAADwAAAAAAAAAAAAAAAACYAgAAZHJz L2Rvd25yZXYueG1sUEsFBgAAAAAEAAQA9QAAAIsDAAAAAA== " filled="f" stroked="f">
                  <v:textbox inset="0,0,0,0">
                    <w:txbxContent>
                      <w:p w:rsidR="00BC3073" w:rsidRDefault="0048652E">
                        <w:pPr>
                          <w:spacing w:after="160" w:line="259" w:lineRule="auto"/>
                          <w:ind w:left="0" w:firstLine="0"/>
                          <w:jc w:val="left"/>
                        </w:pPr>
                        <w:r>
                          <w:rPr>
                            <w:b/>
                          </w:rPr>
                          <w:t>ố</w:t>
                        </w:r>
                      </w:p>
                    </w:txbxContent>
                  </v:textbox>
                </v:rect>
                <v:rect id="Rectangle 906" o:spid="_x0000_s1120" style="position:absolute;left:6263;top:12542;width:547;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CIlsQA AADcAAAADwAAAGRycy9kb3ducmV2LnhtbESPT4vCMBTE74LfITxhb5rqQWzXKLK66NF/0PX2aJ5t 2ealNFnb9dMbQfA4zMxvmPmyM5W4UeNKywrGowgEcWZ1ybmC8+l7OAPhPLLGyjIp+CcHy0W/N8dE 25YPdDv6XAQIuwQVFN7XiZQuK8igG9maOHhX2xj0QTa51A22AW4qOYmiqTRYclgosKavgrLf459R sJ3Vq5+dvbd5tbls030ar0+xV+pj0K0+QXjq/Dv8au+0gjiawvNMOAJy8QAAAP//AwBQSwECLQAU AAYACAAAACEA8PeKu/0AAADiAQAAEwAAAAAAAAAAAAAAAAAAAAAAW0NvbnRlbnRfVHlwZXNdLnht bFBLAQItABQABgAIAAAAIQAx3V9h0gAAAI8BAAALAAAAAAAAAAAAAAAAAC4BAABfcmVscy8ucmVs c1BLAQItABQABgAIAAAAIQAzLwWeQQAAADkAAAAQAAAAAAAAAAAAAAAAACkCAABkcnMvc2hhcGV4 bWwueG1sUEsBAi0AFAAGAAgAAAAhABmAiJbEAAAA3AAAAA8AAAAAAAAAAAAAAAAAmAIAAGRycy9k b3ducmV2LnhtbFBLBQYAAAAABAAEAPUAAACJAwAAAAA= " filled="f" stroked="f">
                  <v:textbox inset="0,0,0,0">
                    <w:txbxContent>
                      <w:p w:rsidR="00BC3073" w:rsidRDefault="0048652E">
                        <w:pPr>
                          <w:spacing w:after="160" w:line="259" w:lineRule="auto"/>
                          <w:ind w:left="0" w:firstLine="0"/>
                          <w:jc w:val="left"/>
                        </w:pPr>
                        <w:r>
                          <w:rPr>
                            <w:b/>
                          </w:rPr>
                          <w:t xml:space="preserve"> </w:t>
                        </w:r>
                      </w:p>
                    </w:txbxContent>
                  </v:textbox>
                </v:rect>
                <v:rect id="Rectangle 907" o:spid="_x0000_s1121" style="position:absolute;left:26688;top:12542;width:9304;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wtDcYA AADcAAAADwAAAGRycy9kb3ducmV2LnhtbESPT2vCQBTE70K/w/KE3nRjD62JriH0D8nRqqDeHtln Esy+DdmtSfvp3UKhx2FmfsOs09G04ka9aywrWMwjEMSl1Q1XCg77j9kShPPIGlvLpOCbHKSbh8ka E20H/qTbzlciQNglqKD2vkukdGVNBt3cdsTBu9jeoA+yr6TucQhw08qnKHqWBhsOCzV29FpTed19 GQX5sstOhf0Zqvb9nB+3x/htH3ulHqdjtgLhafT/4b92oRXE0Qv8nglHQG7uAAAA//8DAFBLAQIt ABQABgAIAAAAIQDw94q7/QAAAOIBAAATAAAAAAAAAAAAAAAAAAAAAABbQ29udGVudF9UeXBlc10u eG1sUEsBAi0AFAAGAAgAAAAhADHdX2HSAAAAjwEAAAsAAAAAAAAAAAAAAAAALgEAAF9yZWxzLy5y ZWxzUEsBAi0AFAAGAAgAAAAhADMvBZ5BAAAAOQAAABAAAAAAAAAAAAAAAAAAKQIAAGRycy9zaGFw ZXhtbC54bWxQSwECLQAUAAYACAAAACEAdswtDcYAAADcAAAADwAAAAAAAAAAAAAAAACYAgAAZHJz L2Rvd25yZXYueG1sUEsFBgAAAAAEAAQA9QAAAIsDAAAAAA== " filled="f" stroked="f">
                  <v:textbox inset="0,0,0,0">
                    <w:txbxContent>
                      <w:p w:rsidR="00BC3073" w:rsidRDefault="0048652E">
                        <w:pPr>
                          <w:spacing w:after="160" w:line="259" w:lineRule="auto"/>
                          <w:ind w:left="0" w:firstLine="0"/>
                          <w:jc w:val="left"/>
                        </w:pPr>
                        <w:r>
                          <w:rPr>
                            <w:b/>
                          </w:rPr>
                          <w:t>1677344,7</w:t>
                        </w:r>
                      </w:p>
                    </w:txbxContent>
                  </v:textbox>
                </v:rect>
                <v:rect id="Rectangle 908" o:spid="_x0000_s1122" style="position:absolute;left:33701;top:12542;width:547;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O5f8IA AADcAAAADwAAAGRycy9kb3ducmV2LnhtbERPTWvCQBC9C/6HZQRvumkPJYmuItWixzYRorchOybB 7GzIbk3sr+8eCj0+3vd6O5pWPKh3jWUFL8sIBHFpdcOVgnP+sYhBOI+ssbVMCp7kYLuZTtaYajvw Fz0yX4kQwi5FBbX3XSqlK2sy6Ja2Iw7czfYGfYB9JXWPQwg3rXyNojdpsOHQUGNH7zWV9+zbKDjG 3e5ysj9D1R6ux+KzSPZ54pWaz8bdCoSn0f+L/9wnrSCJwtpwJhwBufkFAAD//wMAUEsBAi0AFAAG AAgAAAAhAPD3irv9AAAA4gEAABMAAAAAAAAAAAAAAAAAAAAAAFtDb250ZW50X1R5cGVzXS54bWxQ SwECLQAUAAYACAAAACEAMd1fYdIAAACPAQAACwAAAAAAAAAAAAAAAAAuAQAAX3JlbHMvLnJlbHNQ SwECLQAUAAYACAAAACEAMy8FnkEAAAA5AAAAEAAAAAAAAAAAAAAAAAApAgAAZHJzL3NoYXBleG1s LnhtbFBLAQItABQABgAIAAAAIQAHU7l/wgAAANwAAAAPAAAAAAAAAAAAAAAAAJgCAABkcnMvZG93 bnJldi54bWxQSwUGAAAAAAQABAD1AAAAhwMAAAAA " filled="f" stroked="f">
                  <v:textbox inset="0,0,0,0">
                    <w:txbxContent>
                      <w:p w:rsidR="00BC3073" w:rsidRDefault="0048652E">
                        <w:pPr>
                          <w:spacing w:after="160" w:line="259" w:lineRule="auto"/>
                          <w:ind w:left="0" w:firstLine="0"/>
                          <w:jc w:val="left"/>
                        </w:pPr>
                        <w:r>
                          <w:rPr>
                            <w:b/>
                          </w:rPr>
                          <w:t xml:space="preserve"> </w:t>
                        </w:r>
                      </w:p>
                    </w:txbxContent>
                  </v:textbox>
                </v:rect>
                <v:rect id="Rectangle 909" o:spid="_x0000_s1123" style="position:absolute;left:47390;top:12542;width:9304;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8c5MUA AADcAAAADwAAAGRycy9kb3ducmV2LnhtbESPQWvCQBSE7wX/w/KE3uqmHkoSXUXaijmqKVhvj+wz CWbfhuw2Sf31bqHgcZiZb5jlejSN6KlztWUFr7MIBHFhdc2lgq98+xKDcB5ZY2OZFPySg/Vq8rTE VNuBD9QffSkChF2KCirv21RKV1Rk0M1sSxy8i+0M+iC7UuoOhwA3jZxH0Zs0WHNYqLCl94qK6/HH KNjF7eY7s7ehbD7Pu9P+lHzkiVfqeTpuFiA8jf4R/m9nWkESJfB3Jhw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BoHxzkxQAAANwAAAAPAAAAAAAAAAAAAAAAAJgCAABkcnMv ZG93bnJldi54bWxQSwUGAAAAAAQABAD1AAAAigMAAAAA " filled="f" stroked="f">
                  <v:textbox inset="0,0,0,0">
                    <w:txbxContent>
                      <w:p w:rsidR="00BC3073" w:rsidRDefault="0048652E">
                        <w:pPr>
                          <w:spacing w:after="160" w:line="259" w:lineRule="auto"/>
                          <w:ind w:left="0" w:firstLine="0"/>
                          <w:jc w:val="left"/>
                        </w:pPr>
                        <w:r>
                          <w:rPr>
                            <w:b/>
                          </w:rPr>
                          <w:t>4976454,3</w:t>
                        </w:r>
                      </w:p>
                    </w:txbxContent>
                  </v:textbox>
                </v:rect>
                <v:rect id="Rectangle 910" o:spid="_x0000_s1124" style="position:absolute;left:54401;top:12542;width:547;height:2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wjpMMA AADcAAAADwAAAGRycy9kb3ducmV2LnhtbERPy2rCQBTdC/7DcAV3OtFFSVJHkbaSLOsDbHeXzG0S mrkTMtMk9uudheDycN6b3Wga0VPnassKVssIBHFhdc2lgsv5sIhBOI+ssbFMCm7kYLedTjaYajvw kfqTL0UIYZeigsr7NpXSFRUZdEvbEgfux3YGfYBdKXWHQwg3jVxH0Ys0WHNoqLClt4qK39OfUZDF 7f4rt/9D2Xx8Z9fPa/J+TrxS89m4fwXhafRP8cOdawXJKswPZ8IRkNs7AAAA//8DAFBLAQItABQA BgAIAAAAIQDw94q7/QAAAOIBAAATAAAAAAAAAAAAAAAAAAAAAABbQ29udGVudF9UeXBlc10ueG1s UEsBAi0AFAAGAAgAAAAhADHdX2HSAAAAjwEAAAsAAAAAAAAAAAAAAAAALgEAAF9yZWxzLy5yZWxz UEsBAi0AFAAGAAgAAAAhADMvBZ5BAAAAOQAAABAAAAAAAAAAAAAAAAAAKQIAAGRycy9zaGFwZXht bC54bWxQSwECLQAUAAYACAAAACEAfPwjpMMAAADcAAAADwAAAAAAAAAAAAAAAACYAgAAZHJzL2Rv d25yZXYueG1sUEsFBgAAAAAEAAQA9QAAAIgDAAAAAA== " filled="f" stroked="f">
                  <v:textbox inset="0,0,0,0">
                    <w:txbxContent>
                      <w:p w:rsidR="00BC3073" w:rsidRDefault="0048652E">
                        <w:pPr>
                          <w:spacing w:after="160" w:line="259" w:lineRule="auto"/>
                          <w:ind w:left="0" w:firstLine="0"/>
                          <w:jc w:val="left"/>
                        </w:pPr>
                        <w:r>
                          <w:rPr>
                            <w:b/>
                          </w:rPr>
                          <w:t xml:space="preserve"> </w:t>
                        </w:r>
                      </w:p>
                    </w:txbxContent>
                  </v:textbox>
                </v:rect>
                <v:shape id="Shape 6349" o:spid="_x0000_s1125" style="position:absolute;top:1202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LPscA AADdAAAADwAAAGRycy9kb3ducmV2LnhtbESPQWvCQBSE70L/w/IKvenGWqVN3YgVChFPTXtob4/s MwnJvo3ZNUn/vSsIHoeZ+YZZb0bTiJ46V1lWMJ9FIIhzqysuFPx8f05fQTiPrLGxTAr+ycEmeZis MdZ24C/qM1+IAGEXo4LS+zaW0uUlGXQz2xIH72g7gz7IrpC6wyHATSOfo2glDVYcFkpsaVdSXmdn o6CeH+XyfNhv0zE7Fe3wsdz/nv6Uenoct+8gPI3+Hr61U61gtXh5g+ub8ARkcgEAAP//AwBQSwEC LQAUAAYACAAAACEA8PeKu/0AAADiAQAAEwAAAAAAAAAAAAAAAAAAAAAAW0NvbnRlbnRfVHlwZXNd LnhtbFBLAQItABQABgAIAAAAIQAx3V9h0gAAAI8BAAALAAAAAAAAAAAAAAAAAC4BAABfcmVscy8u cmVsc1BLAQItABQABgAIAAAAIQAzLwWeQQAAADkAAAAQAAAAAAAAAAAAAAAAACkCAABkcnMvc2hh cGV4bWwueG1sUEsBAi0AFAAGAAgAAAAhAKGviz7HAAAA3QAAAA8AAAAAAAAAAAAAAAAAmAIAAGRy cy9kb3ducmV2LnhtbFBLBQYAAAAABAAEAPUAAACMAwAAAAA= " path="m,l9144,r,9144l,9144,,e" fillcolor="black" stroked="f" strokeweight="0">
                  <v:path arrowok="t" textboxrect="0,0,9144,9144"/>
                </v:shape>
                <v:shape id="Shape 6350" o:spid="_x0000_s1126" style="position:absolute;left:60;top:12028;width:19754;height:91;visibility:visible;mso-wrap-style:square;v-text-anchor:top" coordsize="197535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BlfsQA AADdAAAADwAAAGRycy9kb3ducmV2LnhtbERPTWvCQBC9F/wPywi96cZIRVNXEUFJoRQ0ofY4ZKdJ MDsbsqtJ++u7B6HHx/tebwfTiDt1rrasYDaNQBAXVtdcKsizw2QJwnlkjY1lUvBDDrab0dMaE217 PtH97EsRQtglqKDyvk2kdEVFBt3UtsSB+7adQR9gV0rdYR/CTSPjKFpIgzWHhgpb2ldUXM83o+D4 eykuaf6+umWxrPdfb7E2H59KPY+H3SsIT4P/Fz/cqVawmL+E/eFNe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DTwZX7EAAAA3QAAAA8AAAAAAAAAAAAAAAAAmAIAAGRycy9k b3ducmV2LnhtbFBLBQYAAAAABAAEAPUAAACJAwAAAAA= " path="m,l1975358,r,9144l,9144,,e" fillcolor="black" stroked="f" strokeweight="0">
                  <v:path arrowok="t" textboxrect="0,0,1975358,9144"/>
                </v:shape>
                <v:shape id="Shape 6351" o:spid="_x0000_s1127" style="position:absolute;left:19815;top:1202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AR5cUA AADdAAAADwAAAGRycy9kb3ducmV2LnhtbESPQYvCMBSE7wv+h/CEva1pVypLNYouCIon6x709mie bbF5qU203X9vBMHjMDPfMLNFb2pxp9ZVlhXEowgEcW51xYWCv8P66weE88gaa8uk4J8cLOaDjxmm 2na8p3vmCxEg7FJUUHrfpFK6vCSDbmQb4uCdbWvQB9kWUrfYBbip5XcUTaTBisNCiQ39lpRfsptR cInPMrnttstNn12Lplsl2+P1pNTnsF9OQXjq/Tv8am+0gsk4ieH5JjwBO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ABHlxQAAAN0AAAAPAAAAAAAAAAAAAAAAAJgCAABkcnMv ZG93bnJldi54bWxQSwUGAAAAAAQABAD1AAAAigMAAAAA " path="m,l9144,r,9144l,9144,,e" fillcolor="black" stroked="f" strokeweight="0">
                  <v:path arrowok="t" textboxrect="0,0,9144,9144"/>
                </v:shape>
                <v:shape id="Shape 6352" o:spid="_x0000_s1128" style="position:absolute;left:19876;top:12028;width:20637;height:91;visibility:visible;mso-wrap-style:square;v-text-anchor:top" coordsize="206375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WRpccA AADdAAAADwAAAGRycy9kb3ducmV2LnhtbESP3WrCQBSE7wu+w3IKvSm6qSUq0VVsRShUL/x5gEP2 mA3Nnk2z2yT69N1CwcthZr5hFqveVqKlxpeOFbyMEhDEudMlFwrOp+1wBsIHZI2VY1JwJQ+r5eBh gZl2HR+oPYZCRAj7DBWYEOpMSp8bsuhHriaO3sU1FkOUTSF1g12E20qOk2QiLZYcFwzW9G4o/zr+ WAXfHfNm95x+0n56k+nNvV1bY5R6euzXcxCB+nAP/7c/tILJazqGvzfxCc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H4FkaXHAAAA3QAAAA8AAAAAAAAAAAAAAAAAmAIAAGRy cy9kb3ducmV2LnhtbFBLBQYAAAAABAAEAPUAAACMAwAAAAA= " path="m,l2063750,r,9144l,9144,,e" fillcolor="black" stroked="f" strokeweight="0">
                  <v:path arrowok="t" textboxrect="0,0,2063750,9144"/>
                </v:shape>
                <v:shape id="Shape 6353" o:spid="_x0000_s1129" style="position:absolute;left:40513;top:12028;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4qCcUA AADdAAAADwAAAGRycy9kb3ducmV2LnhtbESPQYvCMBSE78L+h/AWvGmqUpFqFBUEZU9296C3R/Ns i81LbaKt/34jCB6HmfmGWaw6U4kHNa60rGA0jEAQZ1aXnCv4+90NZiCcR9ZYWSYFT3KwWn71Fpho 2/KRHqnPRYCwS1BB4X2dSOmyggy6oa2Jg3exjUEfZJNL3WAb4KaS4yiaSoMlh4UCa9oWlF3Tu1Fw HV1kfP85rPddesvrdhMfTrezUv3vbj0H4anzn/C7vdcKppN4Aq834Qn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nioJxQAAAN0AAAAPAAAAAAAAAAAAAAAAAJgCAABkcnMv ZG93bnJldi54bWxQSwUGAAAAAAQABAD1AAAAigMAAAAA " path="m,l9144,r,9144l,9144,,e" fillcolor="black" stroked="f" strokeweight="0">
                  <v:path arrowok="t" textboxrect="0,0,9144,9144"/>
                </v:shape>
                <v:shape id="Shape 6354" o:spid="_x0000_s1130" style="position:absolute;left:40574;top:12028;width:20642;height:91;visibility:visible;mso-wrap-style:square;v-text-anchor:top" coordsize="2064131,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H8fMUA AADdAAAADwAAAGRycy9kb3ducmV2LnhtbESPUUsDMRCE3wX/Q1jBN7vXVoueTUsVFOmLWP0By2W9 XHvZHElsrv56Iwg+DjPzDbNcj65XRw6x86JhOqlAsTTedNJq+Hh/uroFFROJod4LazhxhPXq/GxJ tfFZ3vi4S60qEIk1abApDTVibCw7ihM/sBTv0wdHqcjQogmUC9z1OKuqBTrqpCxYGvjRcnPYfTkN +1M+PLzitg0Z8fv5zm7nYyatLy/GzT2oxGP6D/+1X4yGxfzmGn7flCeA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sfx8xQAAAN0AAAAPAAAAAAAAAAAAAAAAAJgCAABkcnMv ZG93bnJldi54bWxQSwUGAAAAAAQABAD1AAAAigMAAAAA " path="m,l2064131,r,9144l,9144,,e" fillcolor="black" stroked="f" strokeweight="0">
                  <v:path arrowok="t" textboxrect="0,0,2064131,9144"/>
                </v:shape>
                <v:shape id="Shape 6355" o:spid="_x0000_s1131" style="position:absolute;left:61216;top:1202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sX5sYA AADdAAAADwAAAGRycy9kb3ducmV2LnhtbESPQWvCQBSE74X+h+UVvNVNKhFJXcUWhISeGj3o7ZF9 JsHs2yS7mvjvu4VCj8PMfMOst5NpxZ0G11hWEM8jEMSl1Q1XCo6H/esKhPPIGlvLpOBBDrab56c1 ptqO/E33wlciQNilqKD2vkuldGVNBt3cdsTBu9jBoA9yqKQecAxw08q3KFpKgw2HhRo7+qypvBY3 o+AaX2Ry+8p32VT0VTd+JPmpPys1e5l27yA8Tf4//NfOtILlIkng9014AnLzAwAA//8DAFBLAQIt ABQABgAIAAAAIQDw94q7/QAAAOIBAAATAAAAAAAAAAAAAAAAAAAAAABbQ29udGVudF9UeXBlc10u eG1sUEsBAi0AFAAGAAgAAAAhADHdX2HSAAAAjwEAAAsAAAAAAAAAAAAAAAAALgEAAF9yZWxzLy5y ZWxzUEsBAi0AFAAGAAgAAAAhADMvBZ5BAAAAOQAAABAAAAAAAAAAAAAAAAAAKQIAAGRycy9zaGFw ZXhtbC54bWxQSwECLQAUAAYACAAAACEApTsX5sYAAADdAAAADwAAAAAAAAAAAAAAAACYAgAAZHJz L2Rvd25yZXYueG1sUEsFBgAAAAAEAAQA9QAAAIsDAAAAAA== " path="m,l9144,r,9144l,9144,,e" fillcolor="black" stroked="f" strokeweight="0">
                  <v:path arrowok="t" textboxrect="0,0,9144,9144"/>
                </v:shape>
                <v:shape id="Shape 6356" o:spid="_x0000_s1132" style="position:absolute;top:12089;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pl18UA AADdAAAADwAAAGRycy9kb3ducmV2LnhtbESPQYvCMBSE74L/ITxhb5rqYpGuUYoiLF5kWy/eHs2z Ldu81CZq119vFgSPw8x8wyzXvWnEjTpXW1YwnUQgiAuray4VHPPdeAHCeWSNjWVS8EcO1qvhYImJ tnf+oVvmSxEg7BJUUHnfJlK6oiKDbmJb4uCdbWfQB9mVUnd4D3DTyFkUxdJgzWGhwpY2FRW/2dUo IFxc+HA+5PEx3Z+280eW7va1Uh+jPv0C4an37/Cr/a0VxJ/zGP7fhCcgV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WmXXxQAAAN0AAAAPAAAAAAAAAAAAAAAAAJgCAABkcnMv ZG93bnJldi54bWxQSwUGAAAAAAQABAD1AAAAigMAAAAA " path="m,l9144,r,266700l,266700,,e" fillcolor="black" stroked="f" strokeweight="0">
                  <v:path arrowok="t" textboxrect="0,0,9144,266700"/>
                </v:shape>
                <v:shape id="Shape 6357" o:spid="_x0000_s1133" style="position:absolute;top:14756;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UsCsUA AADdAAAADwAAAGRycy9kb3ducmV2LnhtbESPQYvCMBSE78L+h/AW9qapu9SVahRXEBRP1j3o7dE8 22LzUpto6783guBxmJlvmOm8M5W4UeNKywqGgwgEcWZ1ybmC//2qPwbhPLLGyjIpuJOD+eyjN8VE 25Z3dEt9LgKEXYIKCu/rREqXFWTQDWxNHLyTbQz6IJtc6gbbADeV/I6ikTRYclgosKZlQdk5vRoF 5+FJxtftZrHu0ktet3/x5nA5KvX12S0mIDx1/h1+tddawegn/oXnm/AE5OwBAAD//wMAUEsBAi0A FAAGAAgAAAAhAPD3irv9AAAA4gEAABMAAAAAAAAAAAAAAAAAAAAAAFtDb250ZW50X1R5cGVzXS54 bWxQSwECLQAUAAYACAAAACEAMd1fYdIAAACPAQAACwAAAAAAAAAAAAAAAAAuAQAAX3JlbHMvLnJl bHNQSwECLQAUAAYACAAAACEAMy8FnkEAAAA5AAAAEAAAAAAAAAAAAAAAAAApAgAAZHJzL3NoYXBl eG1sLnhtbFBLAQItABQABgAIAAAAIQA6pSwKxQAAAN0AAAAPAAAAAAAAAAAAAAAAAJgCAABkcnMv ZG93bnJldi54bWxQSwUGAAAAAAQABAD1AAAAigMAAAAA " path="m,l9144,r,9144l,9144,,e" fillcolor="black" stroked="f" strokeweight="0">
                  <v:path arrowok="t" textboxrect="0,0,9144,9144"/>
                </v:shape>
                <v:shape id="Shape 6358" o:spid="_x0000_s1134" style="position:absolute;left:60;top:14756;width:19754;height:91;visibility:visible;mso-wrap-style:square;v-text-anchor:top" coordsize="197535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ZpeMQA AADdAAAADwAAAGRycy9kb3ducmV2LnhtbERPTWvCQBC9F/wPywi96cZIRVNXEUFJoRQ0ofY4ZKdJ MDsbsqtJ++u7B6HHx/tebwfTiDt1rrasYDaNQBAXVtdcKsizw2QJwnlkjY1lUvBDDrab0dMaE217 PtH97EsRQtglqKDyvk2kdEVFBt3UtsSB+7adQR9gV0rdYR/CTSPjKFpIgzWHhgpb2ldUXM83o+D4 eykuaf6+umWxrPdfb7E2H59KPY+H3SsIT4P/Fz/cqVawmL+EueFNe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MqGaXjEAAAA3QAAAA8AAAAAAAAAAAAAAAAAmAIAAGRycy9k b3ducmV2LnhtbFBLBQYAAAAABAAEAPUAAACJAwAAAAA= " path="m,l1975358,r,9144l,9144,,e" fillcolor="black" stroked="f" strokeweight="0">
                  <v:path arrowok="t" textboxrect="0,0,1975358,9144"/>
                </v:shape>
                <v:shape id="Shape 6359" o:spid="_x0000_s1135" style="position:absolute;left:19815;top:12089;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XxpcUA AADdAAAADwAAAGRycy9kb3ducmV2LnhtbESPQYvCMBSE78L+h/AW9qbpKhatRikrwuJFrF68PZpn W7Z56TZRq7/eCILHYWa+YebLztTiQq2rLCv4HkQgiHOrKy4UHPbr/gSE88gaa8uk4EYOlouP3hwT ba+8o0vmCxEg7BJUUHrfJFK6vCSDbmAb4uCdbGvQB9kWUrd4DXBTy2EUxdJgxWGhxIZ+Ssr/srNR QDj55+1pu48P6ea4Gt+zdL2plPr67NIZCE+df4df7V+tIB6Np/B8E56AXDwAAAD//wMAUEsBAi0A FAAGAAgAAAAhAPD3irv9AAAA4gEAABMAAAAAAAAAAAAAAAAAAAAAAFtDb250ZW50X1R5cGVzXS54 bWxQSwECLQAUAAYACAAAACEAMd1fYdIAAACPAQAACwAAAAAAAAAAAAAAAAAuAQAAX3JlbHMvLnJl bHNQSwECLQAUAAYACAAAACEAMy8FnkEAAAA5AAAAEAAAAAAAAAAAAAAAAAApAgAAZHJzL3NoYXBl eG1sLnhtbFBLAQItABQABgAIAAAAIQDKxfGlxQAAAN0AAAAPAAAAAAAAAAAAAAAAAJgCAABkcnMv ZG93bnJldi54bWxQSwUGAAAAAAQABAD1AAAAigMAAAAA " path="m,l9144,r,266700l,266700,,e" fillcolor="black" stroked="f" strokeweight="0">
                  <v:path arrowok="t" textboxrect="0,0,9144,266700"/>
                </v:shape>
                <v:shape id="Shape 6360" o:spid="_x0000_s1136" style="position:absolute;left:19815;top:14756;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B+w8MA AADdAAAADwAAAGRycy9kb3ducmV2LnhtbERPTYvCMBC9C/6HMMLeNK2LZalG6S4Iiierh/U2NGNb bCa1ibb77zcHwePjfa82g2nEkzpXW1YQzyIQxIXVNZcKzqft9AuE88gaG8uk4I8cbNbj0QpTbXs+ 0jP3pQgh7FJUUHnfplK6oiKDbmZb4sBdbWfQB9iVUnfYh3DTyHkUJdJgzaGhwpZ+Kipu+cMouMVX uXgc9tluyO9l238v9r/3i1IfkyFbgvA0+Lf45d5pBclnEvaHN+EJyPU/AAAA//8DAFBLAQItABQA BgAIAAAAIQDw94q7/QAAAOIBAAATAAAAAAAAAAAAAAAAAAAAAABbQ29udGVudF9UeXBlc10ueG1s UEsBAi0AFAAGAAgAAAAhADHdX2HSAAAAjwEAAAsAAAAAAAAAAAAAAAAALgEAAF9yZWxzLy5yZWxz UEsBAi0AFAAGAAgAAAAhADMvBZ5BAAAAOQAAABAAAAAAAAAAAAAAAAAAKQIAAGRycy9zaGFwZXht bC54bWxQSwECLQAUAAYACAAAACEAeyB+w8MAAADdAAAADwAAAAAAAAAAAAAAAACYAgAAZHJzL2Rv d25yZXYueG1sUEsFBgAAAAAEAAQA9QAAAIgDAAAAAA== " path="m,l9144,r,9144l,9144,,e" fillcolor="black" stroked="f" strokeweight="0">
                  <v:path arrowok="t" textboxrect="0,0,9144,9144"/>
                </v:shape>
                <v:shape id="Shape 6361" o:spid="_x0000_s1137" style="position:absolute;left:19876;top:14756;width:20637;height:91;visibility:visible;mso-wrap-style:square;v-text-anchor:top" coordsize="206375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vFb8cA AADdAAAADwAAAGRycy9kb3ducmV2LnhtbESP3WrCQBSE7wu+w3IKvSm6scUo0VVsRSjUXvjzAIfs MRuaPZtmt0n06V2h0MthZr5hFqveVqKlxpeOFYxHCQji3OmSCwWn43Y4A+EDssbKMSm4kIfVcvCw wEy7jvfUHkIhIoR9hgpMCHUmpc8NWfQjVxNH7+waiyHKppC6wS7CbSVfkiSVFkuOCwZrejeUfx9+ rYKfjnmze5580tf0KidX93ZpjVHq6bFfz0EE6sN/+K/9oRWkr+kY7m/iE5DLGwAAAP//AwBQSwEC LQAUAAYACAAAACEA8PeKu/0AAADiAQAAEwAAAAAAAAAAAAAAAAAAAAAAW0NvbnRlbnRfVHlwZXNd LnhtbFBLAQItABQABgAIAAAAIQAx3V9h0gAAAI8BAAALAAAAAAAAAAAAAAAAAC4BAABfcmVscy8u cmVsc1BLAQItABQABgAIAAAAIQAzLwWeQQAAADkAAAAQAAAAAAAAAAAAAAAAACkCAABkcnMvc2hh cGV4bWwueG1sUEsBAi0AFAAGAAgAAAAhAEC7xW/HAAAA3QAAAA8AAAAAAAAAAAAAAAAAmAIAAGRy cy9kb3ducmV2LnhtbFBLBQYAAAAABAAEAPUAAACMAwAAAAA= " path="m,l2063750,r,9144l,9144,,e" fillcolor="black" stroked="f" strokeweight="0">
                  <v:path arrowok="t" textboxrect="0,0,2063750,9144"/>
                </v:shape>
                <v:shape id="Shape 6362" o:spid="_x0000_s1138" style="position:absolute;left:40513;top:12089;width:92;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2pacYA AADdAAAADwAAAGRycy9kb3ducmV2LnhtbESPQWvCQBSE7wX/w/IK3uqmSkOIrhJaAsWLGHPx9sg+ k2D2bcxuY9pf3xUKPQ4z8w2z2U2mEyMNrrWs4HURgSCurG65VlCe8pcEhPPIGjvLpOCbHOy2s6cN ptre+Uhj4WsRIOxSVNB436dSuqohg25he+LgXexg0Ac51FIPeA9w08llFMXSYMthocGe3huqrsWX UUCY3PhwOZziMtufP95+iizft0rNn6dsDcLT5P/Df+1PrSBexUt4vAlP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Cg2pacYAAADdAAAADwAAAAAAAAAAAAAAAACYAgAAZHJz L2Rvd25yZXYueG1sUEsFBgAAAAAEAAQA9QAAAIsDAAAAAA== " path="m,l9144,r,266700l,266700,,e" fillcolor="black" stroked="f" strokeweight="0">
                  <v:path arrowok="t" textboxrect="0,0,9144,266700"/>
                </v:shape>
                <v:shape id="Shape 6363" o:spid="_x0000_s1139" style="position:absolute;left:40513;top:14756;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gtMcA AADdAAAADwAAAGRycy9kb3ducmV2LnhtbESPT2vCQBTE74V+h+UVvNWNFYOkWUWFQqSnpj3Y2yP7 8gezb2N2TeK37xYEj8PM/IZJt5NpxUC9aywrWMwjEMSF1Q1XCn6+P17XIJxH1thaJgU3crDdPD+l mGg78hcNua9EgLBLUEHtfZdI6YqaDLq57YiDV9reoA+yr6TucQxw08q3KIqlwYbDQo0dHWoqzvnV KDgvSrm6fh532ZRfqm7cr46ny69Ss5dp9w7C0+Qf4Xs70wriZbyE/zfhCcjNHwAAAP//AwBQSwEC LQAUAAYACAAAACEA8PeKu/0AAADiAQAAEwAAAAAAAAAAAAAAAAAAAAAAW0NvbnRlbnRfVHlwZXNd LnhtbFBLAQItABQABgAIAAAAIQAx3V9h0gAAAI8BAAALAAAAAAAAAAAAAAAAAC4BAABfcmVscy8u cmVsc1BLAQItABQABgAIAAAAIQAzLwWeQQAAADkAAAAQAAAAAAAAAAAAAAAAACkCAABkcnMvc2hh cGV4bWwueG1sUEsBAi0AFAAGAAgAAAAhAIvy4LTHAAAA3QAAAA8AAAAAAAAAAAAAAAAAmAIAAGRy cy9kb3ducmV2LnhtbFBLBQYAAAAABAAEAPUAAACMAwAAAAA= " path="m,l9144,r,9144l,9144,,e" fillcolor="black" stroked="f" strokeweight="0">
                  <v:path arrowok="t" textboxrect="0,0,9144,9144"/>
                </v:shape>
                <v:shape id="Shape 6364" o:spid="_x0000_s1140" style="position:absolute;left:40574;top:14756;width:20642;height:91;visibility:visible;mso-wrap-style:square;v-text-anchor:top" coordsize="2064131,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02wcQA AADdAAAADwAAAGRycy9kb3ducmV2LnhtbESPUUsDMRCE3wX/Q1jBN7unlUOvTYsKivRFWv0By2V7 OXvZHElsrv56Iwg+DjPzDbNcT25QRw6x96LhelaBYmm96aXT8PH+fHUHKiYSQ4MX1nDiCOvV+dmS GuOzbPm4S50qEIkNabApjQ1ibC07ijM/shRv74OjVGTo0ATKBe4GvKmqGh31UhYsjfxkuT3svpyG z1M+PL7hpgsZ8fvl3m7mUyatLy+mhwWoxFP6D/+1X42Gel7fwu+b8gRw9QMAAP//AwBQSwECLQAU AAYACAAAACEA8PeKu/0AAADiAQAAEwAAAAAAAAAAAAAAAAAAAAAAW0NvbnRlbnRfVHlwZXNdLnht bFBLAQItABQABgAIAAAAIQAx3V9h0gAAAI8BAAALAAAAAAAAAAAAAAAAAC4BAABfcmVscy8ucmVs c1BLAQItABQABgAIAAAAIQAzLwWeQQAAADkAAAAQAAAAAAAAAAAAAAAAACkCAABkcnMvc2hhcGV4 bWwueG1sUEsBAi0AFAAGAAgAAAAhAK3dNsHEAAAA3QAAAA8AAAAAAAAAAAAAAAAAmAIAAGRycy9k b3ducmV2LnhtbFBLBQYAAAAABAAEAPUAAACJAwAAAAA= " path="m,l2064131,r,9144l,9144,,e" fillcolor="black" stroked="f" strokeweight="0">
                  <v:path arrowok="t" textboxrect="0,0,2064131,9144"/>
                </v:shape>
                <v:shape id="Shape 6365" o:spid="_x0000_s1141" style="position:absolute;left:61216;top:12089;width:91;height:2667;visibility:visible;mso-wrap-style:square;v-text-anchor:top" coordsize="9144,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QxHcUA AADdAAAADwAAAGRycy9kb3ducmV2LnhtbESPQYvCMBSE74L/ITxhb5rqYpGuUYoiLF5kWy/eHs2z Ldu81CZq119vFgSPw8x8wyzXvWnEjTpXW1YwnUQgiAuray4VHPPdeAHCeWSNjWVS8EcO1qvhYImJ tnf+oVvmSxEg7BJUUHnfJlK6oiKDbmJb4uCdbWfQB9mVUnd4D3DTyFkUxdJgzWGhwpY2FRW/2dUo IFxc+HA+5PEx3Z+280eW7va1Uh+jPv0C4an37/Cr/a0VxJ/xHP7fhCcgV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5DEdxQAAAN0AAAAPAAAAAAAAAAAAAAAAAJgCAABkcnMv ZG93bnJldi54bWxQSwUGAAAAAAQABAD1AAAAigMAAAAA " path="m,l9144,r,266700l,266700,,e" fillcolor="black" stroked="f" strokeweight="0">
                  <v:path arrowok="t" textboxrect="0,0,9144,266700"/>
                </v:shape>
                <v:shape id="Shape 6366" o:spid="_x0000_s1142" style="position:absolute;left:61216;top:14756;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VDLMYA AADdAAAADwAAAGRycy9kb3ducmV2LnhtbESPQWuDQBSE74H8h+UFeotrWiLFZCOmUFB6qumhvT3c F5W4b427ifbfdwuFHoeZ+YbZZ7PpxZ1G11lWsIliEMS11R03Cj5Or+tnEM4ja+wtk4JvcpAdlos9 ptpO/E73yjciQNilqKD1fkildHVLBl1kB+Lgne1o0Ac5NlKPOAW46eVjHCfSYMdhocWBXlqqL9XN KLhsznJ7eyvzYq6uzTAdt+Xn9Uuph9Wc70B4mv1/+K9daAXJU5LA75vwBOThBwAA//8DAFBLAQIt ABQABgAIAAAAIQDw94q7/QAAAOIBAAATAAAAAAAAAAAAAAAAAAAAAABbQ29udGVudF9UeXBlc10u eG1sUEsBAi0AFAAGAAgAAAAhADHdX2HSAAAAjwEAAAsAAAAAAAAAAAAAAAAALgEAAF9yZWxzLy5y ZWxzUEsBAi0AFAAGAAgAAAAhADMvBZ5BAAAAOQAAABAAAAAAAAAAAAAAAAAAKQIAAGRycy9zaGFw ZXhtbC54bWxQSwECLQAUAAYACAAAACEAm4VDLMYAAADdAAAADwAAAAAAAAAAAAAAAACYAgAAZHJz L2Rvd25yZXYueG1sUEsFBgAAAAAEAAQA9QAAAIsDAAAAAA== " path="m,l9144,r,9144l,9144,,e" fillcolor="black" stroked="f" strokeweight="0">
                  <v:path arrowok="t" textboxrect="0,0,9144,9144"/>
                </v:shape>
                <w10:anchorlock/>
              </v:group>
            </w:pict>
          </mc:Fallback>
        </mc:AlternateContent>
      </w:r>
    </w:p>
    <w:p w:rsidR="00076E67" w:rsidRDefault="0048652E">
      <w:pPr>
        <w:ind w:left="-15" w:firstLine="3070"/>
      </w:pPr>
      <w:r>
        <w:t xml:space="preserve"> </w:t>
      </w:r>
      <w:r>
        <w:rPr>
          <w:i/>
        </w:rPr>
        <w:t>(Nguồn: Niên giám Thống kê 2020, NXB Thống kê, 2021)</w:t>
      </w:r>
      <w:r>
        <w:t xml:space="preserve"> </w:t>
      </w:r>
    </w:p>
    <w:p w:rsidR="00BC3073" w:rsidRDefault="0048652E" w:rsidP="00076E67">
      <w:pPr>
        <w:ind w:left="-15" w:firstLine="0"/>
      </w:pPr>
      <w:bookmarkStart w:id="0" w:name="_GoBack"/>
      <w:bookmarkEnd w:id="0"/>
      <w:r>
        <w:t xml:space="preserve"> a) Vẽ biểu đồ thích hợp nhất thể hiện quy mô và cơ cấu tổng mức bán lẻ hàng hóa và doanh thu dịch vụ tiêu dùng phân theo ngành kinh doanh ở nước ta năm 2010 và năm 2020.</w:t>
      </w:r>
      <w:r>
        <w:rPr>
          <w:i/>
        </w:rPr>
        <w:t xml:space="preserve"> </w:t>
      </w:r>
      <w:r>
        <w:t xml:space="preserve"> </w:t>
      </w:r>
    </w:p>
    <w:p w:rsidR="00BC3073" w:rsidRDefault="0048652E">
      <w:pPr>
        <w:ind w:left="-5"/>
      </w:pPr>
      <w:r>
        <w:t xml:space="preserve"> b) Nhận xét và giải thích sự thay đổi cơ cấu tổng mức bán lẻ hàng hóa và doanh thu dịch vụ tiêu dùng phân theo ngành kinh doanh ở nước ta giai đoạn 2010 – 2020.  </w:t>
      </w:r>
    </w:p>
    <w:p w:rsidR="00BC3073" w:rsidRDefault="0048652E">
      <w:pPr>
        <w:spacing w:after="58" w:line="259" w:lineRule="auto"/>
        <w:ind w:left="-5"/>
        <w:jc w:val="left"/>
      </w:pPr>
      <w:r>
        <w:rPr>
          <w:b/>
        </w:rPr>
        <w:t>Câu 6 (4,0 điểm):</w:t>
      </w:r>
      <w:r>
        <w:rPr>
          <w:b/>
          <w:i/>
        </w:rPr>
        <w:t xml:space="preserve"> </w:t>
      </w:r>
    </w:p>
    <w:p w:rsidR="00BC3073" w:rsidRDefault="0048652E">
      <w:pPr>
        <w:tabs>
          <w:tab w:val="center" w:pos="3252"/>
        </w:tabs>
        <w:ind w:left="-15" w:firstLine="0"/>
        <w:jc w:val="left"/>
      </w:pPr>
      <w:r>
        <w:t xml:space="preserve"> </w:t>
      </w:r>
      <w:r>
        <w:tab/>
        <w:t xml:space="preserve">Dựa vào Atlat Địa lí Việt Nam và kiến thức đã học: </w:t>
      </w:r>
    </w:p>
    <w:p w:rsidR="00BC3073" w:rsidRDefault="000E72CF" w:rsidP="00142905">
      <w:pPr>
        <w:ind w:left="0" w:right="-6" w:firstLine="566"/>
      </w:pPr>
      <w:r>
        <w:rPr>
          <w:szCs w:val="26"/>
          <w:u w:color="000000"/>
        </w:rPr>
        <w:t xml:space="preserve">a) </w:t>
      </w:r>
      <w:r w:rsidR="0048652E">
        <w:t xml:space="preserve">Kể tên các tỉnh có phân bố cây chè ở vùng Trung du và miền núi Bắc Bộ. Phân tích các điều kiện thuận lợi về tự nhiên để phát triển cây chè ở vùng Trung du và miền núi Bắc Bộ. </w:t>
      </w:r>
    </w:p>
    <w:p w:rsidR="00BC3073" w:rsidRDefault="000E72CF" w:rsidP="00142905">
      <w:pPr>
        <w:spacing w:after="41" w:line="259" w:lineRule="auto"/>
        <w:ind w:left="0" w:right="-6" w:firstLine="566"/>
      </w:pPr>
      <w:r>
        <w:rPr>
          <w:szCs w:val="26"/>
          <w:u w:color="000000"/>
        </w:rPr>
        <w:t xml:space="preserve">b) </w:t>
      </w:r>
      <w:r w:rsidR="0048652E">
        <w:t xml:space="preserve">Giải thích tại sao Đông Nam Bộ là vùng thu hút mạnh nguồn vốn đầu tư trong và </w:t>
      </w:r>
    </w:p>
    <w:p w:rsidR="00BC3073" w:rsidRDefault="0048652E">
      <w:pPr>
        <w:ind w:left="-5"/>
      </w:pPr>
      <w:r>
        <w:t xml:space="preserve">ngoài nước. </w:t>
      </w:r>
    </w:p>
    <w:p w:rsidR="00BC3073" w:rsidRDefault="0048652E">
      <w:pPr>
        <w:spacing w:after="82" w:line="265" w:lineRule="auto"/>
        <w:ind w:right="8"/>
        <w:jc w:val="center"/>
      </w:pPr>
      <w:r>
        <w:t xml:space="preserve">------------------------------------------------HẾT---------------------------------------------- </w:t>
      </w:r>
    </w:p>
    <w:p w:rsidR="00BC3073" w:rsidRDefault="0048652E">
      <w:pPr>
        <w:spacing w:after="96" w:line="263" w:lineRule="auto"/>
        <w:ind w:left="0" w:firstLine="566"/>
        <w:jc w:val="left"/>
      </w:pPr>
      <w:r>
        <w:rPr>
          <w:b/>
          <w:i/>
        </w:rPr>
        <w:t>Thí sinh được sử dụng Atlat Địa lí Việt Nam (Nhà xuất bản Giáo dục Việt Nam); không được sử dụng các tài liệu khác. Cán bộ coi thi không giải thích gì thêm.</w:t>
      </w:r>
      <w:r>
        <w:t xml:space="preserve"> </w:t>
      </w:r>
    </w:p>
    <w:p w:rsidR="000E72CF" w:rsidRDefault="0048652E" w:rsidP="000E72CF">
      <w:pPr>
        <w:spacing w:after="4773" w:line="265" w:lineRule="auto"/>
        <w:ind w:right="7"/>
        <w:jc w:val="center"/>
      </w:pPr>
      <w:r>
        <w:t xml:space="preserve">Họ và tên thí sinh:……………………………………...; Số báo danh:……………… </w:t>
      </w:r>
    </w:p>
    <w:p w:rsidR="00142905" w:rsidRPr="00142905" w:rsidRDefault="00142905" w:rsidP="000E72CF">
      <w:pPr>
        <w:spacing w:after="4773" w:line="265" w:lineRule="auto"/>
        <w:ind w:right="7"/>
        <w:jc w:val="center"/>
        <w:rPr>
          <w:rFonts w:ascii="Calibri" w:eastAsia="Calibri" w:hAnsi="Calibri" w:cs="Calibri"/>
          <w:sz w:val="22"/>
        </w:rPr>
      </w:pPr>
      <w:r w:rsidRPr="00142905">
        <w:rPr>
          <w:b/>
        </w:rPr>
        <w:t xml:space="preserve">SỞ GIÁO DỤC VÀ ĐÀO TẠO </w:t>
      </w:r>
      <w:r w:rsidRPr="00142905">
        <w:rPr>
          <w:b/>
        </w:rPr>
        <w:tab/>
        <w:t xml:space="preserve">KỲ THI CHỌN HỌC SINH GIỎI CẤP TỈNH  </w:t>
      </w:r>
    </w:p>
    <w:p w:rsidR="00142905" w:rsidRPr="00142905" w:rsidRDefault="00142905" w:rsidP="00142905">
      <w:pPr>
        <w:tabs>
          <w:tab w:val="center" w:pos="1724"/>
          <w:tab w:val="center" w:pos="6738"/>
        </w:tabs>
        <w:spacing w:after="4" w:line="259" w:lineRule="auto"/>
        <w:ind w:left="0" w:firstLine="0"/>
        <w:jc w:val="left"/>
        <w:rPr>
          <w:rFonts w:ascii="Calibri" w:eastAsia="Calibri" w:hAnsi="Calibri" w:cs="Calibri"/>
          <w:sz w:val="22"/>
        </w:rPr>
      </w:pPr>
      <w:r w:rsidRPr="00142905">
        <w:rPr>
          <w:rFonts w:ascii="Calibri" w:eastAsia="Calibri" w:hAnsi="Calibri" w:cs="Calibri"/>
          <w:sz w:val="22"/>
        </w:rPr>
        <w:lastRenderedPageBreak/>
        <w:tab/>
      </w:r>
      <w:r w:rsidRPr="00142905">
        <w:rPr>
          <w:b/>
        </w:rPr>
        <w:t xml:space="preserve">TIỀN GIANG </w:t>
      </w:r>
      <w:r w:rsidRPr="00142905">
        <w:rPr>
          <w:b/>
        </w:rPr>
        <w:tab/>
        <w:t xml:space="preserve">TRUNG HỌC CƠ SỞ  </w:t>
      </w:r>
    </w:p>
    <w:tbl>
      <w:tblPr>
        <w:tblStyle w:val="TableGrid"/>
        <w:tblpPr w:vertAnchor="text" w:tblpX="230" w:tblpY="57"/>
        <w:tblOverlap w:val="never"/>
        <w:tblW w:w="3050" w:type="dxa"/>
        <w:tblInd w:w="0" w:type="dxa"/>
        <w:tblCellMar>
          <w:left w:w="115" w:type="dxa"/>
          <w:right w:w="115" w:type="dxa"/>
        </w:tblCellMar>
        <w:tblLook w:val="04A0" w:firstRow="1" w:lastRow="0" w:firstColumn="1" w:lastColumn="0" w:noHBand="0" w:noVBand="1"/>
      </w:tblPr>
      <w:tblGrid>
        <w:gridCol w:w="3050"/>
      </w:tblGrid>
      <w:tr w:rsidR="00142905" w:rsidRPr="00142905" w:rsidTr="00630EE6">
        <w:trPr>
          <w:trHeight w:val="787"/>
        </w:trPr>
        <w:tc>
          <w:tcPr>
            <w:tcW w:w="3050" w:type="dxa"/>
            <w:tcBorders>
              <w:top w:val="single" w:sz="6" w:space="0" w:color="000000"/>
              <w:left w:val="single" w:sz="6" w:space="0" w:color="000000"/>
              <w:bottom w:val="single" w:sz="6" w:space="0" w:color="000000"/>
              <w:right w:val="single" w:sz="6" w:space="0" w:color="000000"/>
            </w:tcBorders>
            <w:vAlign w:val="center"/>
          </w:tcPr>
          <w:p w:rsidR="00142905" w:rsidRPr="00142905" w:rsidRDefault="00142905" w:rsidP="00142905">
            <w:pPr>
              <w:spacing w:after="0" w:line="240" w:lineRule="auto"/>
              <w:ind w:left="68" w:right="66" w:firstLine="0"/>
              <w:jc w:val="center"/>
              <w:rPr>
                <w:rFonts w:ascii="Calibri" w:eastAsia="Calibri" w:hAnsi="Calibri" w:cs="Calibri"/>
                <w:sz w:val="22"/>
              </w:rPr>
            </w:pPr>
            <w:r w:rsidRPr="00142905">
              <w:rPr>
                <w:b/>
              </w:rPr>
              <w:t xml:space="preserve">ĐÁP ÁN ĐỀ THI CHÍNH THỨC </w:t>
            </w:r>
          </w:p>
        </w:tc>
      </w:tr>
    </w:tbl>
    <w:p w:rsidR="00142905" w:rsidRPr="00142905" w:rsidRDefault="00142905" w:rsidP="00142905">
      <w:pPr>
        <w:spacing w:after="98" w:line="259" w:lineRule="auto"/>
        <w:ind w:left="-71"/>
        <w:jc w:val="left"/>
        <w:rPr>
          <w:rFonts w:ascii="Calibri" w:eastAsia="Calibri" w:hAnsi="Calibri" w:cs="Calibri"/>
          <w:sz w:val="22"/>
        </w:rPr>
      </w:pPr>
      <w:r w:rsidRPr="00142905">
        <w:rPr>
          <w:b/>
        </w:rPr>
        <w:t xml:space="preserve">                            Năm học 2021 </w:t>
      </w:r>
      <w:r w:rsidRPr="00142905">
        <w:t>–</w:t>
      </w:r>
      <w:r w:rsidRPr="00142905">
        <w:rPr>
          <w:b/>
        </w:rPr>
        <w:t xml:space="preserve"> 2022 </w:t>
      </w:r>
    </w:p>
    <w:p w:rsidR="00142905" w:rsidRPr="00142905" w:rsidRDefault="00142905" w:rsidP="00142905">
      <w:pPr>
        <w:spacing w:after="34" w:line="259" w:lineRule="auto"/>
        <w:ind w:left="274" w:right="736"/>
        <w:jc w:val="center"/>
        <w:rPr>
          <w:rFonts w:ascii="Calibri" w:eastAsia="Calibri" w:hAnsi="Calibri" w:cs="Calibri"/>
          <w:sz w:val="22"/>
        </w:rPr>
      </w:pPr>
      <w:r w:rsidRPr="00142905">
        <w:t xml:space="preserve">Môn: </w:t>
      </w:r>
      <w:r w:rsidRPr="00142905">
        <w:rPr>
          <w:b/>
        </w:rPr>
        <w:t xml:space="preserve">ĐỊA LÍ </w:t>
      </w:r>
    </w:p>
    <w:p w:rsidR="00142905" w:rsidRPr="00142905" w:rsidRDefault="00142905" w:rsidP="00142905">
      <w:pPr>
        <w:spacing w:after="55" w:line="259" w:lineRule="auto"/>
        <w:ind w:left="230" w:right="53" w:firstLine="0"/>
        <w:jc w:val="center"/>
        <w:rPr>
          <w:rFonts w:ascii="Calibri" w:eastAsia="Calibri" w:hAnsi="Calibri" w:cs="Calibri"/>
          <w:sz w:val="22"/>
        </w:rPr>
      </w:pPr>
      <w:r w:rsidRPr="00142905">
        <w:t xml:space="preserve">Ngày thi: </w:t>
      </w:r>
      <w:r w:rsidRPr="00142905">
        <w:rPr>
          <w:b/>
        </w:rPr>
        <w:t xml:space="preserve">22/3/2022 </w:t>
      </w:r>
    </w:p>
    <w:p w:rsidR="00142905" w:rsidRPr="00142905" w:rsidRDefault="00142905" w:rsidP="00142905">
      <w:pPr>
        <w:spacing w:after="93" w:line="259" w:lineRule="auto"/>
        <w:ind w:left="578" w:firstLine="0"/>
        <w:jc w:val="center"/>
        <w:rPr>
          <w:rFonts w:ascii="Calibri" w:eastAsia="Calibri" w:hAnsi="Calibri" w:cs="Calibri"/>
          <w:sz w:val="22"/>
        </w:rPr>
      </w:pPr>
      <w:r w:rsidRPr="00142905">
        <w:rPr>
          <w:i/>
        </w:rPr>
        <w:t>(Đáp án gồm có 05 trang)</w:t>
      </w:r>
      <w:r w:rsidRPr="00142905">
        <w:rPr>
          <w:b/>
          <w:i/>
        </w:rPr>
        <w:t xml:space="preserve"> </w:t>
      </w:r>
    </w:p>
    <w:p w:rsidR="00142905" w:rsidRPr="00142905" w:rsidRDefault="00142905" w:rsidP="00142905">
      <w:pPr>
        <w:spacing w:after="232" w:line="259" w:lineRule="auto"/>
        <w:ind w:right="-15"/>
        <w:jc w:val="right"/>
        <w:rPr>
          <w:rFonts w:ascii="Calibri" w:eastAsia="Calibri" w:hAnsi="Calibri" w:cs="Calibri"/>
          <w:sz w:val="22"/>
        </w:rPr>
      </w:pPr>
      <w:r w:rsidRPr="00142905">
        <w:t xml:space="preserve">------------------------------------------------------------------------------------------------------------ </w:t>
      </w:r>
    </w:p>
    <w:p w:rsidR="00142905" w:rsidRPr="00142905" w:rsidRDefault="00142905" w:rsidP="00142905">
      <w:pPr>
        <w:spacing w:after="0" w:line="259" w:lineRule="auto"/>
        <w:ind w:left="274"/>
        <w:jc w:val="center"/>
        <w:rPr>
          <w:rFonts w:ascii="Calibri" w:eastAsia="Calibri" w:hAnsi="Calibri" w:cs="Calibri"/>
          <w:sz w:val="22"/>
        </w:rPr>
      </w:pPr>
      <w:r w:rsidRPr="00142905">
        <w:rPr>
          <w:b/>
        </w:rPr>
        <w:t xml:space="preserve">HƯỚNG DẪN CHẤM </w:t>
      </w:r>
    </w:p>
    <w:tbl>
      <w:tblPr>
        <w:tblStyle w:val="TableGrid"/>
        <w:tblW w:w="9574" w:type="dxa"/>
        <w:tblInd w:w="145" w:type="dxa"/>
        <w:tblCellMar>
          <w:top w:w="15" w:type="dxa"/>
          <w:left w:w="108" w:type="dxa"/>
          <w:right w:w="44" w:type="dxa"/>
        </w:tblCellMar>
        <w:tblLook w:val="04A0" w:firstRow="1" w:lastRow="0" w:firstColumn="1" w:lastColumn="0" w:noHBand="0" w:noVBand="1"/>
      </w:tblPr>
      <w:tblGrid>
        <w:gridCol w:w="1384"/>
        <w:gridCol w:w="7230"/>
        <w:gridCol w:w="960"/>
      </w:tblGrid>
      <w:tr w:rsidR="00142905" w:rsidRPr="00142905" w:rsidTr="00630EE6">
        <w:trPr>
          <w:trHeight w:val="310"/>
        </w:trPr>
        <w:tc>
          <w:tcPr>
            <w:tcW w:w="1384"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Câu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rPr>
              <w:t xml:space="preserve">Nội dung đáp á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4" w:firstLine="0"/>
              <w:jc w:val="left"/>
              <w:rPr>
                <w:rFonts w:ascii="Calibri" w:eastAsia="Calibri" w:hAnsi="Calibri" w:cs="Calibri"/>
                <w:sz w:val="22"/>
              </w:rPr>
            </w:pPr>
            <w:r w:rsidRPr="00142905">
              <w:rPr>
                <w:b/>
              </w:rPr>
              <w:t xml:space="preserve">Điểm </w:t>
            </w:r>
          </w:p>
        </w:tc>
      </w:tr>
      <w:tr w:rsidR="00142905" w:rsidRPr="00142905" w:rsidTr="00630EE6">
        <w:trPr>
          <w:trHeight w:val="906"/>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5" w:firstLine="0"/>
              <w:jc w:val="center"/>
              <w:rPr>
                <w:rFonts w:ascii="Calibri" w:eastAsia="Calibri" w:hAnsi="Calibri" w:cs="Calibri"/>
                <w:sz w:val="22"/>
              </w:rPr>
            </w:pPr>
            <w:r w:rsidRPr="00142905">
              <w:rPr>
                <w:b/>
              </w:rPr>
              <w:t xml:space="preserve">1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5" w:firstLine="0"/>
              <w:rPr>
                <w:rFonts w:ascii="Calibri" w:eastAsia="Calibri" w:hAnsi="Calibri" w:cs="Calibri"/>
                <w:sz w:val="22"/>
              </w:rPr>
            </w:pPr>
            <w:r w:rsidRPr="00142905">
              <w:rPr>
                <w:b/>
                <w:i/>
              </w:rPr>
              <w:t xml:space="preserve">a) Trình bày các đặc điểm về địa hình của vùng núi Trường Sơn Bắc. Hướng các dãy núi có tác động như thế nào đến khí hậu của vùng núi Trường Sơn Bắc?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2,0 </w:t>
            </w:r>
          </w:p>
        </w:tc>
      </w:tr>
      <w:tr w:rsidR="00142905" w:rsidRPr="00142905" w:rsidTr="00630EE6">
        <w:trPr>
          <w:trHeight w:val="5692"/>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Địa hình vùng núi Trường Sơn Bắc: </w:t>
            </w:r>
          </w:p>
          <w:p w:rsidR="00142905" w:rsidRPr="00142905" w:rsidRDefault="00142905" w:rsidP="00142905">
            <w:pPr>
              <w:numPr>
                <w:ilvl w:val="0"/>
                <w:numId w:val="5"/>
              </w:numPr>
              <w:spacing w:after="0" w:line="240" w:lineRule="auto"/>
              <w:jc w:val="left"/>
              <w:rPr>
                <w:rFonts w:ascii="Calibri" w:eastAsia="Calibri" w:hAnsi="Calibri" w:cs="Calibri"/>
                <w:sz w:val="22"/>
              </w:rPr>
            </w:pPr>
            <w:r w:rsidRPr="00142905">
              <w:t xml:space="preserve">Giới hạn: nằm phía Nam sông Cả đến dãy Bạch Mã.  </w:t>
            </w:r>
          </w:p>
          <w:p w:rsidR="00142905" w:rsidRPr="00142905" w:rsidRDefault="00142905" w:rsidP="00142905">
            <w:pPr>
              <w:numPr>
                <w:ilvl w:val="0"/>
                <w:numId w:val="5"/>
              </w:numPr>
              <w:spacing w:after="12" w:line="252" w:lineRule="auto"/>
              <w:jc w:val="left"/>
              <w:rPr>
                <w:rFonts w:ascii="Calibri" w:eastAsia="Calibri" w:hAnsi="Calibri" w:cs="Calibri"/>
                <w:sz w:val="22"/>
              </w:rPr>
            </w:pPr>
            <w:r w:rsidRPr="00142905">
              <w:t xml:space="preserve">Hướng nghiêng tây bắc – đông nam. Hướng núi tây bắc – đông nam và tây – đông. </w:t>
            </w:r>
          </w:p>
          <w:p w:rsidR="00142905" w:rsidRPr="00142905" w:rsidRDefault="00142905" w:rsidP="00142905">
            <w:pPr>
              <w:numPr>
                <w:ilvl w:val="0"/>
                <w:numId w:val="5"/>
              </w:numPr>
              <w:spacing w:after="0" w:line="240" w:lineRule="auto"/>
              <w:jc w:val="left"/>
              <w:rPr>
                <w:rFonts w:ascii="Calibri" w:eastAsia="Calibri" w:hAnsi="Calibri" w:cs="Calibri"/>
                <w:sz w:val="22"/>
              </w:rPr>
            </w:pPr>
            <w:r w:rsidRPr="00142905">
              <w:t xml:space="preserve">Đặc điểm: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Đây là vùng núi thấp (phổ biến dưới 1000 m). </w:t>
            </w:r>
          </w:p>
          <w:p w:rsidR="00142905" w:rsidRPr="00142905" w:rsidRDefault="00142905" w:rsidP="00142905">
            <w:pPr>
              <w:spacing w:after="0" w:line="248" w:lineRule="auto"/>
              <w:ind w:left="0" w:firstLine="0"/>
              <w:rPr>
                <w:rFonts w:ascii="Calibri" w:eastAsia="Calibri" w:hAnsi="Calibri" w:cs="Calibri"/>
                <w:sz w:val="22"/>
              </w:rPr>
            </w:pPr>
            <w:r w:rsidRPr="00142905">
              <w:t xml:space="preserve">+ Hình dáng hẹp ngang, được nâng cao ở hai đầu, thấp trũng ở giữa. </w:t>
            </w:r>
          </w:p>
          <w:p w:rsidR="00142905" w:rsidRPr="00142905" w:rsidRDefault="00142905" w:rsidP="00142905">
            <w:pPr>
              <w:spacing w:after="28" w:line="245" w:lineRule="auto"/>
              <w:ind w:left="0" w:firstLine="0"/>
              <w:rPr>
                <w:rFonts w:ascii="Calibri" w:eastAsia="Calibri" w:hAnsi="Calibri" w:cs="Calibri"/>
                <w:sz w:val="22"/>
              </w:rPr>
            </w:pPr>
            <w:r w:rsidRPr="00142905">
              <w:t xml:space="preserve">+ Địa hình có các dãy núi song song và so le nhau, có nhiều nhánh núi nằm ngang chia cắt đồng bằng ven biển Trung Bộ.  </w:t>
            </w:r>
          </w:p>
          <w:p w:rsidR="00142905" w:rsidRPr="00142905" w:rsidRDefault="00142905" w:rsidP="00142905">
            <w:pPr>
              <w:spacing w:after="5" w:line="240" w:lineRule="auto"/>
              <w:ind w:left="0" w:firstLine="0"/>
              <w:jc w:val="left"/>
              <w:rPr>
                <w:rFonts w:ascii="Calibri" w:eastAsia="Calibri" w:hAnsi="Calibri" w:cs="Calibri"/>
                <w:sz w:val="22"/>
              </w:rPr>
            </w:pPr>
            <w:r w:rsidRPr="00142905">
              <w:t xml:space="preserve">* Tác động hướng các dãy núi đến khí hậu: </w:t>
            </w:r>
          </w:p>
          <w:p w:rsidR="00142905" w:rsidRPr="00142905" w:rsidRDefault="00142905" w:rsidP="00142905">
            <w:pPr>
              <w:spacing w:after="0"/>
              <w:ind w:left="0" w:firstLine="0"/>
              <w:rPr>
                <w:rFonts w:ascii="Calibri" w:eastAsia="Calibri" w:hAnsi="Calibri" w:cs="Calibri"/>
                <w:sz w:val="22"/>
              </w:rPr>
            </w:pPr>
            <w:r w:rsidRPr="00142905">
              <w:t xml:space="preserve">- Dãy Trường Sơn Bắc tạo ra sự khác biệt về mùa mưa ở sườn đông và sườn tây:  </w:t>
            </w:r>
          </w:p>
          <w:p w:rsidR="00142905" w:rsidRPr="00142905" w:rsidRDefault="00142905" w:rsidP="00142905">
            <w:pPr>
              <w:spacing w:after="0" w:line="274" w:lineRule="auto"/>
              <w:ind w:left="0" w:firstLine="0"/>
              <w:jc w:val="left"/>
              <w:rPr>
                <w:rFonts w:ascii="Calibri" w:eastAsia="Calibri" w:hAnsi="Calibri" w:cs="Calibri"/>
                <w:sz w:val="22"/>
              </w:rPr>
            </w:pPr>
            <w:r w:rsidRPr="00142905">
              <w:t xml:space="preserve">+ Nửa đầu mùa hạ gây mưa cho sườn tây và tạo hiệu ứng phơn cho sườn đông. </w:t>
            </w:r>
          </w:p>
          <w:p w:rsidR="00142905" w:rsidRPr="00142905" w:rsidRDefault="00142905" w:rsidP="00142905">
            <w:pPr>
              <w:spacing w:after="0" w:line="240" w:lineRule="auto"/>
              <w:ind w:left="0" w:right="65" w:firstLine="0"/>
              <w:rPr>
                <w:rFonts w:ascii="Calibri" w:eastAsia="Calibri" w:hAnsi="Calibri" w:cs="Calibri"/>
                <w:sz w:val="22"/>
              </w:rPr>
            </w:pPr>
            <w:r w:rsidRPr="00142905">
              <w:t xml:space="preserve">+ Mùa đông gây mưa vào thu đông cho đồng bằng ven biển. - Các dãy núi đâm ngang ra biển làm suy yếu ảnh hưởng của gió mùa đông bắc xuống phía Nam và hầu như bị chặn lại ở dãy Bạch Mã.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607"/>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Chứng minh vùng biển nước ta mang tính chất nhiệt đới ẩm gió mùa thông qua các yếu tố khí hậu.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0 </w:t>
            </w:r>
          </w:p>
        </w:tc>
      </w:tr>
      <w:tr w:rsidR="00142905" w:rsidRPr="00142905" w:rsidTr="00630EE6">
        <w:trPr>
          <w:trHeight w:val="2701"/>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6"/>
              </w:numPr>
              <w:spacing w:after="11" w:line="254" w:lineRule="auto"/>
              <w:ind w:right="65"/>
              <w:jc w:val="left"/>
              <w:rPr>
                <w:rFonts w:ascii="Calibri" w:eastAsia="Calibri" w:hAnsi="Calibri" w:cs="Calibri"/>
                <w:sz w:val="22"/>
              </w:rPr>
            </w:pPr>
            <w:r w:rsidRPr="00142905">
              <w:t xml:space="preserve">Chế độ gió: Gió hướng đông bắc chiếm ưu thế từ tháng 10 đến tháng 4 năm sau, các tháng còn lại ưu thế thuộc về gió tây nam (vịnh Bắc Bộ hướng nam). Gió trên biển mạnh hơn trên đất liền. Dông trên biển thường phát triển về đêm và sáng. </w:t>
            </w:r>
          </w:p>
          <w:p w:rsidR="00142905" w:rsidRPr="00142905" w:rsidRDefault="00142905" w:rsidP="00142905">
            <w:pPr>
              <w:numPr>
                <w:ilvl w:val="0"/>
                <w:numId w:val="6"/>
              </w:numPr>
              <w:spacing w:after="0" w:line="240" w:lineRule="auto"/>
              <w:ind w:right="65"/>
              <w:jc w:val="left"/>
              <w:rPr>
                <w:rFonts w:ascii="Calibri" w:eastAsia="Calibri" w:hAnsi="Calibri" w:cs="Calibri"/>
                <w:sz w:val="22"/>
              </w:rPr>
            </w:pPr>
            <w:r w:rsidRPr="00142905">
              <w:t>Chế độ nhiệt: Ở biển mùa hạ mát, mùa đông ấm hơn trên đất liền. Nhiệt độ trung bình năm của nước biển tầng mặt trên 23</w:t>
            </w:r>
            <w:r w:rsidRPr="00142905">
              <w:rPr>
                <w:vertAlign w:val="superscript"/>
              </w:rPr>
              <w:t>0</w:t>
            </w:r>
            <w:r w:rsidRPr="00142905">
              <w:t xml:space="preserve">C, biên độ nhiệt độ trong năm nhỏ. - Chế độ mưa: Lượng mưa trên biển ít hơn trên đất liền, đạt từ 1100 – 1300 mm/năm.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r w:rsidR="00142905" w:rsidRPr="00142905" w:rsidTr="00630EE6">
        <w:trPr>
          <w:trHeight w:val="30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rPr>
                <w:b/>
                <w:i/>
              </w:rPr>
              <w:t xml:space="preserve">a) Phân tích đặc điểm chế độ nước sông Cửu Long.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5 </w:t>
            </w:r>
          </w:p>
        </w:tc>
      </w:tr>
      <w:tr w:rsidR="00142905" w:rsidRPr="00142905" w:rsidTr="00630EE6">
        <w:trPr>
          <w:trHeight w:val="608"/>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t>- Tổng lưu lượng nước và lưu lượng nước trung bình năm lớn: tương ứng 178688 m</w:t>
            </w:r>
            <w:r w:rsidRPr="00142905">
              <w:rPr>
                <w:vertAlign w:val="superscript"/>
              </w:rPr>
              <w:t>3</w:t>
            </w:r>
            <w:r w:rsidRPr="00142905">
              <w:t>/s và 14891 m</w:t>
            </w:r>
            <w:r w:rsidRPr="00142905">
              <w:rPr>
                <w:vertAlign w:val="superscript"/>
              </w:rPr>
              <w:t>3</w:t>
            </w:r>
            <w:r w:rsidRPr="00142905">
              <w:t xml:space="preserve">/s.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left w:w="108" w:type="dxa"/>
          <w:right w:w="44" w:type="dxa"/>
        </w:tblCellMar>
        <w:tblLook w:val="04A0" w:firstRow="1" w:lastRow="0" w:firstColumn="1" w:lastColumn="0" w:noHBand="0" w:noVBand="1"/>
      </w:tblPr>
      <w:tblGrid>
        <w:gridCol w:w="1384"/>
        <w:gridCol w:w="7230"/>
        <w:gridCol w:w="960"/>
      </w:tblGrid>
      <w:tr w:rsidR="00142905" w:rsidRPr="00142905" w:rsidTr="00630EE6">
        <w:trPr>
          <w:trHeight w:val="359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lastRenderedPageBreak/>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12" w:line="240" w:lineRule="auto"/>
              <w:ind w:left="0" w:right="65" w:firstLine="0"/>
              <w:jc w:val="center"/>
              <w:rPr>
                <w:rFonts w:ascii="Calibri" w:eastAsia="Calibri" w:hAnsi="Calibri" w:cs="Calibri"/>
                <w:sz w:val="22"/>
              </w:rPr>
            </w:pPr>
            <w:r w:rsidRPr="00142905">
              <w:rPr>
                <w:b/>
              </w:rPr>
              <w:t xml:space="preserve">2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7"/>
              </w:numPr>
              <w:spacing w:after="0" w:line="240" w:lineRule="auto"/>
              <w:jc w:val="left"/>
              <w:rPr>
                <w:rFonts w:ascii="Calibri" w:eastAsia="Calibri" w:hAnsi="Calibri" w:cs="Calibri"/>
                <w:sz w:val="22"/>
              </w:rPr>
            </w:pPr>
            <w:r w:rsidRPr="00142905">
              <w:t xml:space="preserve">Sự phân mùa: </w:t>
            </w:r>
          </w:p>
          <w:p w:rsidR="00142905" w:rsidRPr="00142905" w:rsidRDefault="00142905" w:rsidP="00142905">
            <w:pPr>
              <w:spacing w:after="0" w:line="271" w:lineRule="auto"/>
              <w:ind w:left="0" w:right="64" w:firstLine="0"/>
              <w:rPr>
                <w:rFonts w:ascii="Calibri" w:eastAsia="Calibri" w:hAnsi="Calibri" w:cs="Calibri"/>
                <w:sz w:val="22"/>
              </w:rPr>
            </w:pPr>
            <w:r w:rsidRPr="00142905">
              <w:t>+ Thời gian mùa lũ: kéo dài 6 tháng (từ tháng 7 đến tháng 12), tổng lưu lượng các tháng mùa lũ đạt 141790 m</w:t>
            </w:r>
            <w:r w:rsidRPr="00142905">
              <w:rPr>
                <w:vertAlign w:val="superscript"/>
              </w:rPr>
              <w:t>3</w:t>
            </w:r>
            <w:r w:rsidRPr="00142905">
              <w:t xml:space="preserve">/s, chiếm 79,4% lưu lượng nước cả năm. </w:t>
            </w:r>
          </w:p>
          <w:p w:rsidR="00142905" w:rsidRPr="00142905" w:rsidRDefault="00142905" w:rsidP="00142905">
            <w:pPr>
              <w:spacing w:after="0" w:line="268" w:lineRule="auto"/>
              <w:ind w:left="0" w:right="66" w:firstLine="0"/>
              <w:rPr>
                <w:rFonts w:ascii="Calibri" w:eastAsia="Calibri" w:hAnsi="Calibri" w:cs="Calibri"/>
                <w:sz w:val="22"/>
              </w:rPr>
            </w:pPr>
            <w:r w:rsidRPr="00142905">
              <w:t>+ Thời gian mùa cạn: kéo dài 6 tháng (từ tháng 01 đến tháng 6), tổng lưu lượng nước mùa cạn 36898 m</w:t>
            </w:r>
            <w:r w:rsidRPr="00142905">
              <w:rPr>
                <w:vertAlign w:val="superscript"/>
              </w:rPr>
              <w:t>3</w:t>
            </w:r>
            <w:r w:rsidRPr="00142905">
              <w:t xml:space="preserve">/s, chiếm 20,6% lưu lượng nước cả năm. </w:t>
            </w:r>
          </w:p>
          <w:p w:rsidR="00142905" w:rsidRPr="00142905" w:rsidRDefault="00142905" w:rsidP="00142905">
            <w:pPr>
              <w:numPr>
                <w:ilvl w:val="0"/>
                <w:numId w:val="7"/>
              </w:numPr>
              <w:spacing w:after="7" w:line="242" w:lineRule="auto"/>
              <w:jc w:val="left"/>
              <w:rPr>
                <w:rFonts w:ascii="Calibri" w:eastAsia="Calibri" w:hAnsi="Calibri" w:cs="Calibri"/>
                <w:sz w:val="22"/>
              </w:rPr>
            </w:pPr>
            <w:r w:rsidRPr="00142905">
              <w:t xml:space="preserve">Sự chênh lệch lưu lượng dòng chảy giữa hai mùa của sông Cửu Long khá lớn (3,84 lần). </w:t>
            </w:r>
          </w:p>
          <w:p w:rsidR="00142905" w:rsidRPr="00142905" w:rsidRDefault="00142905" w:rsidP="00142905">
            <w:pPr>
              <w:numPr>
                <w:ilvl w:val="0"/>
                <w:numId w:val="7"/>
              </w:numPr>
              <w:spacing w:after="65" w:line="236" w:lineRule="auto"/>
              <w:jc w:val="left"/>
              <w:rPr>
                <w:rFonts w:ascii="Calibri" w:eastAsia="Calibri" w:hAnsi="Calibri" w:cs="Calibri"/>
                <w:sz w:val="22"/>
              </w:rPr>
            </w:pPr>
            <w:r w:rsidRPr="00142905">
              <w:t>Đỉnh lũ là tháng 10 (29000 m</w:t>
            </w:r>
            <w:r w:rsidRPr="00142905">
              <w:rPr>
                <w:vertAlign w:val="superscript"/>
              </w:rPr>
              <w:t>3</w:t>
            </w:r>
            <w:r w:rsidRPr="00142905">
              <w:t>/s), tháng kiệt là tháng 3 (1570 m</w:t>
            </w:r>
            <w:r w:rsidRPr="00142905">
              <w:rPr>
                <w:vertAlign w:val="superscript"/>
              </w:rPr>
              <w:t>3</w:t>
            </w:r>
            <w:r w:rsidRPr="00142905">
              <w:t xml:space="preserve">/s). </w:t>
            </w:r>
          </w:p>
          <w:p w:rsidR="00142905" w:rsidRPr="00142905" w:rsidRDefault="00142905" w:rsidP="00142905">
            <w:pPr>
              <w:numPr>
                <w:ilvl w:val="0"/>
                <w:numId w:val="7"/>
              </w:numPr>
              <w:spacing w:after="0" w:line="240" w:lineRule="auto"/>
              <w:jc w:val="left"/>
              <w:rPr>
                <w:rFonts w:ascii="Calibri" w:eastAsia="Calibri" w:hAnsi="Calibri" w:cs="Calibri"/>
                <w:sz w:val="22"/>
              </w:rPr>
            </w:pPr>
            <w:r w:rsidRPr="00142905">
              <w:t xml:space="preserve">Đặc điểm lũ: lên chậm, xuống chậm.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Nhận xét và giải thích sự thay đổi chế độ nhiệt ở nước ta từ Bắc vào Nam.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8" w:firstLine="0"/>
              <w:jc w:val="center"/>
              <w:rPr>
                <w:rFonts w:ascii="Calibri" w:eastAsia="Calibri" w:hAnsi="Calibri" w:cs="Calibri"/>
                <w:sz w:val="22"/>
              </w:rPr>
            </w:pPr>
            <w:r w:rsidRPr="00142905">
              <w:rPr>
                <w:b/>
                <w:i/>
              </w:rPr>
              <w:t xml:space="preserve">1,5 </w:t>
            </w:r>
          </w:p>
        </w:tc>
      </w:tr>
      <w:tr w:rsidR="00142905" w:rsidRPr="00142905" w:rsidTr="00630EE6">
        <w:trPr>
          <w:trHeight w:val="4494"/>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Nhận xét: </w:t>
            </w:r>
          </w:p>
          <w:p w:rsidR="00142905" w:rsidRPr="00142905" w:rsidRDefault="00142905" w:rsidP="00142905">
            <w:pPr>
              <w:numPr>
                <w:ilvl w:val="0"/>
                <w:numId w:val="8"/>
              </w:numPr>
              <w:spacing w:after="7" w:line="252" w:lineRule="auto"/>
              <w:ind w:right="65"/>
              <w:jc w:val="left"/>
              <w:rPr>
                <w:rFonts w:ascii="Calibri" w:eastAsia="Calibri" w:hAnsi="Calibri" w:cs="Calibri"/>
                <w:sz w:val="22"/>
              </w:rPr>
            </w:pPr>
            <w:r w:rsidRPr="00142905">
              <w:t xml:space="preserve">Nhiệt độ trung bình năm tăng dần từ Bắc vào Nam (dẫn chứng). - Biên độ nhiệt độ năm giảm dần từ Bắc vào Nam (dẫn chứng). - Nhiệt độ trung bình tháng 1 có sư chênh lệch lớn và có xu hướng tăng dần từ Bắc vào Nam. Nhiệt độ trung bình tháng 7 trên phạm vi cả nước không chênh lệch nhiều.  * Giải thích: </w:t>
            </w:r>
          </w:p>
          <w:p w:rsidR="00142905" w:rsidRPr="00142905" w:rsidRDefault="00142905" w:rsidP="00142905">
            <w:pPr>
              <w:numPr>
                <w:ilvl w:val="0"/>
                <w:numId w:val="8"/>
              </w:numPr>
              <w:spacing w:after="9" w:line="244" w:lineRule="auto"/>
              <w:ind w:right="65"/>
              <w:jc w:val="left"/>
              <w:rPr>
                <w:rFonts w:ascii="Calibri" w:eastAsia="Calibri" w:hAnsi="Calibri" w:cs="Calibri"/>
                <w:sz w:val="22"/>
              </w:rPr>
            </w:pPr>
            <w:r w:rsidRPr="00142905">
              <w:t xml:space="preserve">Nhiệt độ trung bình năm tăng dần từ Bắc vào Nam vì càng vào Nam càng gần Xích đạo, góc nhập xạ càng lớn. </w:t>
            </w:r>
          </w:p>
          <w:p w:rsidR="00142905" w:rsidRPr="00142905" w:rsidRDefault="00142905" w:rsidP="00142905">
            <w:pPr>
              <w:numPr>
                <w:ilvl w:val="0"/>
                <w:numId w:val="8"/>
              </w:numPr>
              <w:spacing w:after="0" w:line="270" w:lineRule="auto"/>
              <w:ind w:right="65"/>
              <w:jc w:val="left"/>
              <w:rPr>
                <w:rFonts w:ascii="Calibri" w:eastAsia="Calibri" w:hAnsi="Calibri" w:cs="Calibri"/>
                <w:sz w:val="22"/>
              </w:rPr>
            </w:pPr>
            <w:r w:rsidRPr="00142905">
              <w:t xml:space="preserve">Biên độ nhiệt độ giảm dần từ Bắc vào Nam vì miền Bắc chịu ảnh hưởng của gió mùa Đông Bắc, miền Nam hầu như không chịu tác động của gió mùa Đông Bắc, nóng quanh năm. </w:t>
            </w:r>
          </w:p>
          <w:p w:rsidR="00142905" w:rsidRPr="00142905" w:rsidRDefault="00142905" w:rsidP="00142905">
            <w:pPr>
              <w:numPr>
                <w:ilvl w:val="0"/>
                <w:numId w:val="8"/>
              </w:numPr>
              <w:spacing w:after="0" w:line="240" w:lineRule="auto"/>
              <w:ind w:right="65"/>
              <w:jc w:val="left"/>
              <w:rPr>
                <w:rFonts w:ascii="Calibri" w:eastAsia="Calibri" w:hAnsi="Calibri" w:cs="Calibri"/>
                <w:sz w:val="22"/>
              </w:rPr>
            </w:pPr>
            <w:r w:rsidRPr="00142905">
              <w:t xml:space="preserve">Tháng 1, miền Bắc chịu tác động của gió mùa Đông Bắc nên nền nhiệt hạ thấp; tháng 7 cả nước chịu ảnh hưởng của gió mùa mùa hạ nên nền nhiệt khá cao và không chênh lệch lớ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907"/>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11" w:line="240" w:lineRule="auto"/>
              <w:ind w:left="0" w:right="65" w:firstLine="0"/>
              <w:jc w:val="center"/>
              <w:rPr>
                <w:rFonts w:ascii="Calibri" w:eastAsia="Calibri" w:hAnsi="Calibri" w:cs="Calibri"/>
                <w:sz w:val="22"/>
              </w:rPr>
            </w:pPr>
            <w:r w:rsidRPr="00142905">
              <w:rPr>
                <w:b/>
              </w:rPr>
              <w:t xml:space="preserve">3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4" w:firstLine="0"/>
              <w:rPr>
                <w:rFonts w:ascii="Calibri" w:eastAsia="Calibri" w:hAnsi="Calibri" w:cs="Calibri"/>
                <w:sz w:val="22"/>
              </w:rPr>
            </w:pPr>
            <w:r w:rsidRPr="00142905">
              <w:rPr>
                <w:b/>
                <w:i/>
              </w:rPr>
              <w:t xml:space="preserve">a) Trình bày những thế mạnh và hạn chế của nguồn lao động nước ta. Việc đào tạo tay nghề có ý nghĩa gì trong việc giải quyết việc làm cho người lao động?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8" w:firstLine="0"/>
              <w:jc w:val="center"/>
              <w:rPr>
                <w:rFonts w:ascii="Calibri" w:eastAsia="Calibri" w:hAnsi="Calibri" w:cs="Calibri"/>
                <w:sz w:val="22"/>
              </w:rPr>
            </w:pPr>
            <w:r w:rsidRPr="00142905">
              <w:rPr>
                <w:b/>
                <w:i/>
              </w:rPr>
              <w:t xml:space="preserve">2,0 </w:t>
            </w:r>
          </w:p>
        </w:tc>
      </w:tr>
      <w:tr w:rsidR="00142905" w:rsidRPr="00142905" w:rsidTr="00630EE6">
        <w:trPr>
          <w:trHeight w:val="359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10" w:line="240" w:lineRule="auto"/>
              <w:ind w:left="0" w:firstLine="0"/>
              <w:jc w:val="left"/>
              <w:rPr>
                <w:rFonts w:ascii="Calibri" w:eastAsia="Calibri" w:hAnsi="Calibri" w:cs="Calibri"/>
                <w:sz w:val="22"/>
              </w:rPr>
            </w:pPr>
            <w:r w:rsidRPr="00142905">
              <w:t xml:space="preserve">* Thế mạnh: </w:t>
            </w:r>
          </w:p>
          <w:p w:rsidR="00142905" w:rsidRPr="00142905" w:rsidRDefault="00142905" w:rsidP="00142905">
            <w:pPr>
              <w:numPr>
                <w:ilvl w:val="0"/>
                <w:numId w:val="9"/>
              </w:numPr>
              <w:spacing w:after="0" w:line="265" w:lineRule="auto"/>
              <w:ind w:right="33"/>
              <w:jc w:val="left"/>
              <w:rPr>
                <w:rFonts w:ascii="Calibri" w:eastAsia="Calibri" w:hAnsi="Calibri" w:cs="Calibri"/>
                <w:sz w:val="22"/>
              </w:rPr>
            </w:pPr>
            <w:r w:rsidRPr="00142905">
              <w:t xml:space="preserve">Nguồn lao động nước ta dồi dào và tăng nhanh. Bình quân mỗi năm tăng gần một triệu lao động. </w:t>
            </w:r>
          </w:p>
          <w:p w:rsidR="00142905" w:rsidRPr="00142905" w:rsidRDefault="00142905" w:rsidP="00142905">
            <w:pPr>
              <w:numPr>
                <w:ilvl w:val="0"/>
                <w:numId w:val="9"/>
              </w:numPr>
              <w:spacing w:after="0" w:line="254" w:lineRule="auto"/>
              <w:ind w:right="33"/>
              <w:jc w:val="left"/>
              <w:rPr>
                <w:rFonts w:ascii="Calibri" w:eastAsia="Calibri" w:hAnsi="Calibri" w:cs="Calibri"/>
                <w:sz w:val="22"/>
              </w:rPr>
            </w:pPr>
            <w:r w:rsidRPr="00142905">
              <w:t xml:space="preserve">Người lao động nước ta cần cù, sáng tạo, có nhiều kinh nghiệm trong sản xuất và tiếp thu nhanh khoa học kĩ thuật. - Chất lượng nguồn lao động đang được nâng cao. </w:t>
            </w:r>
          </w:p>
          <w:p w:rsidR="00142905" w:rsidRPr="00142905" w:rsidRDefault="00142905" w:rsidP="00142905">
            <w:pPr>
              <w:numPr>
                <w:ilvl w:val="0"/>
                <w:numId w:val="10"/>
              </w:numPr>
              <w:spacing w:after="9" w:line="256" w:lineRule="auto"/>
              <w:jc w:val="left"/>
              <w:rPr>
                <w:rFonts w:ascii="Calibri" w:eastAsia="Calibri" w:hAnsi="Calibri" w:cs="Calibri"/>
                <w:sz w:val="22"/>
              </w:rPr>
            </w:pPr>
            <w:r w:rsidRPr="00142905">
              <w:t xml:space="preserve">Hạn chế: Thể lực và trình độ chuyên môn còn thấp, thiếu tác phong công nghiệp, tỉ lệ lao động chưa qua đào tạo còn cao,... </w:t>
            </w:r>
          </w:p>
          <w:p w:rsidR="00142905" w:rsidRPr="00142905" w:rsidRDefault="00142905" w:rsidP="00142905">
            <w:pPr>
              <w:numPr>
                <w:ilvl w:val="0"/>
                <w:numId w:val="10"/>
              </w:numPr>
              <w:spacing w:after="3" w:line="240" w:lineRule="auto"/>
              <w:jc w:val="left"/>
              <w:rPr>
                <w:rFonts w:ascii="Calibri" w:eastAsia="Calibri" w:hAnsi="Calibri" w:cs="Calibri"/>
                <w:sz w:val="22"/>
              </w:rPr>
            </w:pPr>
            <w:r w:rsidRPr="00142905">
              <w:t xml:space="preserve">Ý nghĩa việc đào tạo tay nghề cho người lao động: </w:t>
            </w:r>
          </w:p>
          <w:p w:rsidR="00142905" w:rsidRPr="00142905" w:rsidRDefault="00142905" w:rsidP="00142905">
            <w:pPr>
              <w:numPr>
                <w:ilvl w:val="0"/>
                <w:numId w:val="11"/>
              </w:numPr>
              <w:spacing w:after="12" w:line="240" w:lineRule="auto"/>
              <w:jc w:val="left"/>
              <w:rPr>
                <w:rFonts w:ascii="Calibri" w:eastAsia="Calibri" w:hAnsi="Calibri" w:cs="Calibri"/>
                <w:sz w:val="22"/>
              </w:rPr>
            </w:pPr>
            <w:r w:rsidRPr="00142905">
              <w:t xml:space="preserve">Giúp người lao động tự tạo việc làm. </w:t>
            </w:r>
          </w:p>
          <w:p w:rsidR="00142905" w:rsidRPr="00142905" w:rsidRDefault="00142905" w:rsidP="00142905">
            <w:pPr>
              <w:numPr>
                <w:ilvl w:val="0"/>
                <w:numId w:val="11"/>
              </w:numPr>
              <w:spacing w:after="0" w:line="240" w:lineRule="auto"/>
              <w:jc w:val="left"/>
              <w:rPr>
                <w:rFonts w:ascii="Calibri" w:eastAsia="Calibri" w:hAnsi="Calibri" w:cs="Calibri"/>
                <w:sz w:val="22"/>
              </w:rPr>
            </w:pPr>
            <w:r w:rsidRPr="00142905">
              <w:t xml:space="preserve">Giúp người lao động tham gia vào các đơn vị sản xuất dễ dàng hơ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8"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8"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Chứng minh quá trình đô thị hóa ở nước ta đang diễn ra với tốc độ ngày càng cao nhưng trình độ đô thị hóa còn thấp.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0 </w:t>
            </w:r>
          </w:p>
        </w:tc>
      </w:tr>
      <w:tr w:rsidR="00142905" w:rsidRPr="00142905" w:rsidTr="00630EE6">
        <w:trPr>
          <w:trHeight w:val="608"/>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t xml:space="preserve">* Quá trình đô thị hóa ở nước ta đang diễn ra với tốc độ ngày càng cao: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left w:w="107" w:type="dxa"/>
          <w:right w:w="44" w:type="dxa"/>
        </w:tblCellMar>
        <w:tblLook w:val="04A0" w:firstRow="1" w:lastRow="0" w:firstColumn="1" w:lastColumn="0" w:noHBand="0" w:noVBand="1"/>
      </w:tblPr>
      <w:tblGrid>
        <w:gridCol w:w="1384"/>
        <w:gridCol w:w="7230"/>
        <w:gridCol w:w="960"/>
      </w:tblGrid>
      <w:tr w:rsidR="00142905" w:rsidRPr="00142905" w:rsidTr="00630EE6">
        <w:trPr>
          <w:trHeight w:val="2401"/>
        </w:trPr>
        <w:tc>
          <w:tcPr>
            <w:tcW w:w="1384" w:type="dxa"/>
            <w:tcBorders>
              <w:top w:val="single" w:sz="4" w:space="0" w:color="000000"/>
              <w:left w:val="single" w:sz="4" w:space="0" w:color="000000"/>
              <w:bottom w:val="single" w:sz="4" w:space="0" w:color="000000"/>
              <w:right w:val="single" w:sz="4" w:space="0" w:color="000000"/>
            </w:tcBorders>
            <w:vAlign w:val="bottom"/>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2"/>
              </w:numPr>
              <w:spacing w:after="11" w:line="244" w:lineRule="auto"/>
              <w:ind w:right="33"/>
              <w:jc w:val="left"/>
              <w:rPr>
                <w:rFonts w:ascii="Calibri" w:eastAsia="Calibri" w:hAnsi="Calibri" w:cs="Calibri"/>
                <w:sz w:val="22"/>
              </w:rPr>
            </w:pPr>
            <w:r w:rsidRPr="00142905">
              <w:t xml:space="preserve">Số dân thành thị và tỉ lệ dân thành thị ngày càng tăng (dẫn chứng). </w:t>
            </w:r>
          </w:p>
          <w:p w:rsidR="00142905" w:rsidRPr="00142905" w:rsidRDefault="00142905" w:rsidP="00142905">
            <w:pPr>
              <w:numPr>
                <w:ilvl w:val="0"/>
                <w:numId w:val="12"/>
              </w:numPr>
              <w:spacing w:after="17" w:line="246" w:lineRule="auto"/>
              <w:ind w:right="33"/>
              <w:jc w:val="left"/>
              <w:rPr>
                <w:rFonts w:ascii="Calibri" w:eastAsia="Calibri" w:hAnsi="Calibri" w:cs="Calibri"/>
                <w:sz w:val="22"/>
              </w:rPr>
            </w:pPr>
            <w:r w:rsidRPr="00142905">
              <w:t xml:space="preserve">Mạng lưới đô thị phát triển cả về số lượng và quy mô các thành phố. Lối sống thành thị lan tỏa về các vùng nông thôn ngày càng lớn. </w:t>
            </w:r>
          </w:p>
          <w:p w:rsidR="00142905" w:rsidRPr="00142905" w:rsidRDefault="00142905" w:rsidP="00142905">
            <w:pPr>
              <w:spacing w:after="0" w:line="240" w:lineRule="auto"/>
              <w:ind w:left="1" w:right="64" w:firstLine="0"/>
              <w:rPr>
                <w:rFonts w:ascii="Calibri" w:eastAsia="Calibri" w:hAnsi="Calibri" w:cs="Calibri"/>
                <w:sz w:val="22"/>
              </w:rPr>
            </w:pPr>
            <w:r w:rsidRPr="00142905">
              <w:t xml:space="preserve">* Trình độ đô thị hóa thấp: tỉ lệ dân thành thị, cơ sở hạ tầng đô thị còn thấp so với các nước trong khu vực và thế giới; phần lớn các đô thị có quy mô vừa và nhỏ,…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tc>
      </w:tr>
      <w:tr w:rsidR="00142905" w:rsidRPr="00142905" w:rsidTr="00630EE6">
        <w:trPr>
          <w:trHeight w:val="908"/>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4 </w:t>
            </w:r>
          </w:p>
          <w:p w:rsidR="00142905" w:rsidRPr="00142905" w:rsidRDefault="00142905" w:rsidP="00142905">
            <w:pPr>
              <w:spacing w:after="0" w:line="240" w:lineRule="auto"/>
              <w:ind w:left="29" w:firstLine="0"/>
              <w:jc w:val="left"/>
              <w:rPr>
                <w:rFonts w:ascii="Calibri" w:eastAsia="Calibri" w:hAnsi="Calibri" w:cs="Calibri"/>
                <w:sz w:val="22"/>
              </w:rPr>
            </w:pPr>
            <w:r w:rsidRPr="00142905">
              <w:rPr>
                <w:b/>
              </w:rPr>
              <w:t xml:space="preserve">(3,5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right="66" w:firstLine="0"/>
              <w:rPr>
                <w:rFonts w:ascii="Calibri" w:eastAsia="Calibri" w:hAnsi="Calibri" w:cs="Calibri"/>
                <w:sz w:val="22"/>
              </w:rPr>
            </w:pPr>
            <w:r w:rsidRPr="00142905">
              <w:rPr>
                <w:b/>
                <w:i/>
              </w:rPr>
              <w:t xml:space="preserve">a) Nhận xét sự thay đổi số lượng đàn gia súc, gia cầm ở nước ta trong giai đoạn 2010 – 2020. Tại sao đàn gia cầm nước ta tăng nhanh trong thời gian trên?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2,0 </w:t>
            </w:r>
          </w:p>
        </w:tc>
      </w:tr>
      <w:tr w:rsidR="00142905" w:rsidRPr="00142905" w:rsidTr="00630EE6">
        <w:trPr>
          <w:trHeight w:val="4495"/>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14" w:line="240" w:lineRule="auto"/>
              <w:ind w:left="1" w:firstLine="0"/>
              <w:jc w:val="left"/>
              <w:rPr>
                <w:rFonts w:ascii="Calibri" w:eastAsia="Calibri" w:hAnsi="Calibri" w:cs="Calibri"/>
                <w:sz w:val="22"/>
              </w:rPr>
            </w:pPr>
            <w:r w:rsidRPr="00142905">
              <w:t xml:space="preserve">* Nhận xét:  </w:t>
            </w:r>
          </w:p>
          <w:p w:rsidR="00142905" w:rsidRPr="00142905" w:rsidRDefault="00142905" w:rsidP="00142905">
            <w:pPr>
              <w:spacing w:after="8" w:line="257" w:lineRule="auto"/>
              <w:ind w:left="1" w:right="65" w:firstLine="0"/>
              <w:rPr>
                <w:rFonts w:ascii="Calibri" w:eastAsia="Calibri" w:hAnsi="Calibri" w:cs="Calibri"/>
                <w:sz w:val="22"/>
              </w:rPr>
            </w:pPr>
            <w:r w:rsidRPr="00142905">
              <w:t xml:space="preserve">Số lượng đàn gia súc, gia cầm ở nước ta trong giai đoạn 2010 – 2020 có sự biến động: - Đàn trâu ngày càng giảm (dẫn chứng). - Đàn bò cả giai đoạn tăng nhưng không ổn định (dẫn chứng). - Đàn lợn giảm, đặc biệt giảm mạnh từ năm 2017 – 2020 (dẫn chứng). </w:t>
            </w:r>
          </w:p>
          <w:p w:rsidR="00142905" w:rsidRPr="00142905" w:rsidRDefault="00142905" w:rsidP="00142905">
            <w:pPr>
              <w:spacing w:after="0" w:line="240" w:lineRule="auto"/>
              <w:ind w:left="1" w:firstLine="0"/>
              <w:jc w:val="left"/>
              <w:rPr>
                <w:rFonts w:ascii="Calibri" w:eastAsia="Calibri" w:hAnsi="Calibri" w:cs="Calibri"/>
                <w:sz w:val="22"/>
              </w:rPr>
            </w:pPr>
            <w:r w:rsidRPr="00142905">
              <w:t xml:space="preserve">- Gia cầm ngày càng tăng (dẫn chứng). </w:t>
            </w:r>
          </w:p>
          <w:p w:rsidR="00142905" w:rsidRPr="00142905" w:rsidRDefault="00142905" w:rsidP="00142905">
            <w:pPr>
              <w:spacing w:after="0" w:line="240" w:lineRule="auto"/>
              <w:ind w:left="1" w:firstLine="0"/>
              <w:jc w:val="left"/>
              <w:rPr>
                <w:rFonts w:ascii="Calibri" w:eastAsia="Calibri" w:hAnsi="Calibri" w:cs="Calibri"/>
                <w:sz w:val="22"/>
              </w:rPr>
            </w:pPr>
            <w:r w:rsidRPr="00142905">
              <w:t xml:space="preserve">* Đàn gia cầm nước ta tăng nhanh trong thời gian trên do: </w:t>
            </w:r>
          </w:p>
          <w:p w:rsidR="00142905" w:rsidRPr="00142905" w:rsidRDefault="00142905" w:rsidP="00142905">
            <w:pPr>
              <w:numPr>
                <w:ilvl w:val="0"/>
                <w:numId w:val="13"/>
              </w:numPr>
              <w:spacing w:after="1" w:line="257" w:lineRule="auto"/>
              <w:ind w:right="65"/>
              <w:jc w:val="left"/>
              <w:rPr>
                <w:rFonts w:ascii="Calibri" w:eastAsia="Calibri" w:hAnsi="Calibri" w:cs="Calibri"/>
                <w:sz w:val="22"/>
              </w:rPr>
            </w:pPr>
            <w:r w:rsidRPr="00142905">
              <w:t xml:space="preserve">Nước ta có phát huy có hiệu quả các điều kiện chăn nuôi gia cầm. - Cơ sở thức ăn phong phú. Giống gia cầm ngày càng cho năng suất cao. </w:t>
            </w:r>
          </w:p>
          <w:p w:rsidR="00142905" w:rsidRPr="00142905" w:rsidRDefault="00142905" w:rsidP="00142905">
            <w:pPr>
              <w:numPr>
                <w:ilvl w:val="0"/>
                <w:numId w:val="13"/>
              </w:numPr>
              <w:spacing w:after="0" w:line="240" w:lineRule="auto"/>
              <w:ind w:right="65"/>
              <w:jc w:val="left"/>
              <w:rPr>
                <w:rFonts w:ascii="Calibri" w:eastAsia="Calibri" w:hAnsi="Calibri" w:cs="Calibri"/>
                <w:sz w:val="22"/>
              </w:rPr>
            </w:pPr>
            <w:r w:rsidRPr="00142905">
              <w:t xml:space="preserve">Việc phòng ngừa dịch bệnh trên đàn gia cầm được thực hiện tốt. - Nguyên nhân khác: thị trường tiêu thụ rộng lớn, kinh nghiệm chăn nuôi của người dâ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tc>
      </w:tr>
      <w:tr w:rsidR="00142905" w:rsidRPr="00142905" w:rsidTr="00630EE6">
        <w:trPr>
          <w:trHeight w:val="607"/>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firstLine="0"/>
              <w:rPr>
                <w:rFonts w:ascii="Calibri" w:eastAsia="Calibri" w:hAnsi="Calibri" w:cs="Calibri"/>
                <w:sz w:val="22"/>
              </w:rPr>
            </w:pPr>
            <w:r w:rsidRPr="00142905">
              <w:rPr>
                <w:b/>
                <w:i/>
              </w:rPr>
              <w:t xml:space="preserve">b) Dựa vào Atlat Địa lí Việt Nam và kiến thức đã học, nhận xét về sự phân bố của các bãi tôm, bãi cá ở vùng biển nước ta.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1,5 </w:t>
            </w:r>
          </w:p>
        </w:tc>
      </w:tr>
      <w:tr w:rsidR="00142905" w:rsidRPr="00142905" w:rsidTr="00630EE6">
        <w:trPr>
          <w:trHeight w:val="3000"/>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4"/>
              </w:numPr>
              <w:spacing w:after="0" w:line="245" w:lineRule="auto"/>
              <w:ind w:right="33"/>
              <w:jc w:val="left"/>
              <w:rPr>
                <w:rFonts w:ascii="Calibri" w:eastAsia="Calibri" w:hAnsi="Calibri" w:cs="Calibri"/>
                <w:sz w:val="22"/>
              </w:rPr>
            </w:pPr>
            <w:r w:rsidRPr="00142905">
              <w:t xml:space="preserve">Nước ta có nhiều bãi tôm, bãi cá và phân bố rộng khắp ở vùng biển suốt từ Bắc vào Nam. </w:t>
            </w:r>
          </w:p>
          <w:p w:rsidR="00142905" w:rsidRPr="00142905" w:rsidRDefault="00142905" w:rsidP="00142905">
            <w:pPr>
              <w:numPr>
                <w:ilvl w:val="0"/>
                <w:numId w:val="14"/>
              </w:numPr>
              <w:spacing w:after="0" w:line="258" w:lineRule="auto"/>
              <w:ind w:right="33"/>
              <w:jc w:val="left"/>
              <w:rPr>
                <w:rFonts w:ascii="Calibri" w:eastAsia="Calibri" w:hAnsi="Calibri" w:cs="Calibri"/>
                <w:sz w:val="22"/>
              </w:rPr>
            </w:pPr>
            <w:r w:rsidRPr="00142905">
              <w:t xml:space="preserve">Các bãi tôm, bãi cá hầu hết đều phân bố gần bờ, trừ bãi cá ở hai quần đảo Hoàng Sa và Trường Sa. - Các bãi tôm, bãi cá phân bố không đều: </w:t>
            </w:r>
          </w:p>
          <w:p w:rsidR="00142905" w:rsidRPr="00142905" w:rsidRDefault="00142905" w:rsidP="00142905">
            <w:pPr>
              <w:spacing w:after="0" w:line="258" w:lineRule="auto"/>
              <w:ind w:left="1" w:right="64" w:firstLine="0"/>
              <w:rPr>
                <w:rFonts w:ascii="Calibri" w:eastAsia="Calibri" w:hAnsi="Calibri" w:cs="Calibri"/>
                <w:sz w:val="22"/>
              </w:rPr>
            </w:pPr>
            <w:r w:rsidRPr="00142905">
              <w:t xml:space="preserve">+ Bãi tôm, bãi cá ở miền Nam phân bố tập trung và nhiều hơn miền Bắc. Ở miền Bắc số bãi tôm, bãi cá ít hơn, phân bố phân tán. + Các bãi tôm thường phân bố gần bờ hơn so với các bãi cá. </w:t>
            </w:r>
          </w:p>
          <w:p w:rsidR="00142905" w:rsidRPr="00142905" w:rsidRDefault="00142905" w:rsidP="00142905">
            <w:pPr>
              <w:spacing w:after="0" w:line="240" w:lineRule="auto"/>
              <w:ind w:left="1" w:firstLine="0"/>
              <w:rPr>
                <w:rFonts w:ascii="Calibri" w:eastAsia="Calibri" w:hAnsi="Calibri" w:cs="Calibri"/>
                <w:sz w:val="22"/>
              </w:rPr>
            </w:pPr>
            <w:r w:rsidRPr="00142905">
              <w:t xml:space="preserve">+ Càng vào Nam số lượng bãi tôm càng nhiều hơn so với số lượng bãi cá.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tc>
      </w:tr>
      <w:tr w:rsidR="00142905" w:rsidRPr="00142905" w:rsidTr="00630EE6">
        <w:trPr>
          <w:trHeight w:val="907"/>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5 </w:t>
            </w:r>
          </w:p>
          <w:p w:rsidR="00142905" w:rsidRPr="00142905" w:rsidRDefault="00142905" w:rsidP="00142905">
            <w:pPr>
              <w:spacing w:after="0" w:line="240" w:lineRule="auto"/>
              <w:ind w:left="29" w:firstLine="0"/>
              <w:jc w:val="left"/>
              <w:rPr>
                <w:rFonts w:ascii="Calibri" w:eastAsia="Calibri" w:hAnsi="Calibri" w:cs="Calibri"/>
                <w:sz w:val="22"/>
              </w:rPr>
            </w:pPr>
            <w:r w:rsidRPr="00142905">
              <w:rPr>
                <w:b/>
              </w:rPr>
              <w:t xml:space="preserve">(3,5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right="66" w:firstLine="0"/>
              <w:rPr>
                <w:rFonts w:ascii="Calibri" w:eastAsia="Calibri" w:hAnsi="Calibri" w:cs="Calibri"/>
                <w:sz w:val="22"/>
              </w:rPr>
            </w:pPr>
            <w:r w:rsidRPr="00142905">
              <w:rPr>
                <w:b/>
                <w:i/>
              </w:rPr>
              <w:t xml:space="preserve">a) Vẽ biểu đồ thích hợp nhất thể hiện quy mô và cơ cấu tổng mức bán lẻ hàng hóa và doanh thu dịch vụ tiêu dùng phân theo ngành kinh doanh ở nước ta năm 2010 và năm 2020.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2,5 </w:t>
            </w:r>
          </w:p>
        </w:tc>
      </w:tr>
      <w:tr w:rsidR="00142905" w:rsidRPr="00142905" w:rsidTr="00630EE6">
        <w:trPr>
          <w:trHeight w:val="2104"/>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86" w:line="240" w:lineRule="auto"/>
              <w:ind w:left="1" w:firstLine="0"/>
              <w:jc w:val="left"/>
              <w:rPr>
                <w:rFonts w:ascii="Calibri" w:eastAsia="Calibri" w:hAnsi="Calibri" w:cs="Calibri"/>
                <w:sz w:val="22"/>
              </w:rPr>
            </w:pPr>
            <w:r w:rsidRPr="00142905">
              <w:t xml:space="preserve">- Tính quy mô (hay bán kính đường tròn): </w:t>
            </w:r>
          </w:p>
          <w:p w:rsidR="00142905" w:rsidRPr="00142905" w:rsidRDefault="00142905" w:rsidP="00142905">
            <w:pPr>
              <w:spacing w:after="99" w:line="240" w:lineRule="auto"/>
              <w:ind w:left="1" w:firstLine="0"/>
              <w:jc w:val="left"/>
              <w:rPr>
                <w:rFonts w:ascii="Calibri" w:eastAsia="Calibri" w:hAnsi="Calibri" w:cs="Calibri"/>
                <w:sz w:val="22"/>
              </w:rPr>
            </w:pPr>
            <w:r w:rsidRPr="00142905">
              <w:t>+ Coi bán kính R</w:t>
            </w:r>
            <w:r w:rsidRPr="00142905">
              <w:rPr>
                <w:vertAlign w:val="subscript"/>
              </w:rPr>
              <w:t>2010</w:t>
            </w:r>
            <w:r w:rsidRPr="00142905">
              <w:t xml:space="preserve"> là 1 đơn vị bán kính (đvbk). </w:t>
            </w:r>
          </w:p>
          <w:p w:rsidR="00404A3C" w:rsidRDefault="00404A3C" w:rsidP="00404A3C">
            <w:pPr>
              <w:spacing w:after="0" w:line="240" w:lineRule="auto"/>
              <w:ind w:right="1759"/>
              <w:jc w:val="left"/>
            </w:pPr>
            <w:r>
              <w:t xml:space="preserve">+ Ta có </w:t>
            </w:r>
            <w:r w:rsidRPr="00404A3C">
              <w:rPr>
                <w:position w:val="-34"/>
              </w:rPr>
              <w:object w:dxaOrig="33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41.25pt" o:ole="">
                  <v:imagedata r:id="rId10" o:title=""/>
                </v:shape>
                <o:OLEObject Type="Embed" ProgID="Equation.DSMT4" ShapeID="_x0000_i1025" DrawAspect="Content" ObjectID="_1710418295" r:id="rId11"/>
              </w:object>
            </w:r>
            <w:r>
              <w:t>đvbk.</w:t>
            </w:r>
          </w:p>
          <w:p w:rsidR="00142905" w:rsidRPr="00142905" w:rsidRDefault="00404A3C" w:rsidP="00404A3C">
            <w:pPr>
              <w:spacing w:after="0" w:line="240" w:lineRule="auto"/>
              <w:ind w:right="58"/>
              <w:jc w:val="left"/>
              <w:rPr>
                <w:rFonts w:ascii="Calibri" w:eastAsia="Calibri" w:hAnsi="Calibri" w:cs="Calibri"/>
                <w:sz w:val="22"/>
              </w:rPr>
            </w:pPr>
            <w:r>
              <w:t>-</w:t>
            </w:r>
            <w:r w:rsidR="00142905" w:rsidRPr="00142905">
              <w:t xml:space="preserve">Tính cơ cấu: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right w:w="13" w:type="dxa"/>
        </w:tblCellMar>
        <w:tblLook w:val="04A0" w:firstRow="1" w:lastRow="0" w:firstColumn="1" w:lastColumn="0" w:noHBand="0" w:noVBand="1"/>
      </w:tblPr>
      <w:tblGrid>
        <w:gridCol w:w="1384"/>
        <w:gridCol w:w="7230"/>
        <w:gridCol w:w="960"/>
      </w:tblGrid>
      <w:tr w:rsidR="00142905" w:rsidRPr="00142905" w:rsidTr="00630EE6">
        <w:trPr>
          <w:trHeight w:val="8864"/>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40" w:line="296" w:lineRule="auto"/>
              <w:ind w:left="344" w:right="300" w:hanging="33"/>
              <w:jc w:val="center"/>
              <w:rPr>
                <w:rFonts w:ascii="Calibri" w:eastAsia="Calibri" w:hAnsi="Calibri" w:cs="Calibri"/>
                <w:sz w:val="22"/>
              </w:rPr>
            </w:pPr>
            <w:r w:rsidRPr="00142905">
              <w:rPr>
                <w:b/>
              </w:rPr>
              <w:t xml:space="preserve">Cơ cấu tổng mức bán lẻ hàng hóa và doanh thu dịch vụ tiêu dùng phân theo ngành kinh doanh ở nước ta năm 2010 và năm 2020, đơn vị %                           </w:t>
            </w:r>
          </w:p>
          <w:p w:rsidR="00142905" w:rsidRPr="00142905" w:rsidRDefault="00142905" w:rsidP="00142905">
            <w:pPr>
              <w:spacing w:after="0" w:line="240" w:lineRule="auto"/>
              <w:ind w:left="221" w:firstLine="0"/>
              <w:jc w:val="left"/>
              <w:rPr>
                <w:rFonts w:ascii="Calibri" w:eastAsia="Calibri" w:hAnsi="Calibri" w:cs="Calibri"/>
                <w:sz w:val="22"/>
              </w:rPr>
            </w:pPr>
            <w:r w:rsidRPr="00142905">
              <w:rPr>
                <w:b/>
                <w:sz w:val="27"/>
              </w:rPr>
              <w:t xml:space="preserve">                              Năm     </w:t>
            </w:r>
          </w:p>
          <w:p w:rsidR="00142905" w:rsidRPr="00142905" w:rsidRDefault="00142905" w:rsidP="00142905">
            <w:pPr>
              <w:tabs>
                <w:tab w:val="center" w:pos="4039"/>
                <w:tab w:val="center" w:pos="6024"/>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b/>
                <w:sz w:val="27"/>
              </w:rPr>
              <w:t xml:space="preserve">2010 </w:t>
            </w:r>
            <w:r w:rsidRPr="00142905">
              <w:rPr>
                <w:b/>
                <w:sz w:val="27"/>
              </w:rPr>
              <w:tab/>
              <w:t xml:space="preserve">2020 </w:t>
            </w:r>
          </w:p>
          <w:p w:rsidR="00142905" w:rsidRPr="00142905" w:rsidRDefault="00142905" w:rsidP="00142905">
            <w:pPr>
              <w:spacing w:after="0" w:line="240" w:lineRule="auto"/>
              <w:ind w:left="221" w:firstLine="0"/>
              <w:jc w:val="left"/>
              <w:rPr>
                <w:rFonts w:ascii="Calibri" w:eastAsia="Calibri" w:hAnsi="Calibri" w:cs="Calibri"/>
                <w:sz w:val="22"/>
              </w:rPr>
            </w:pPr>
            <w:r w:rsidRPr="00142905">
              <w:rPr>
                <w:b/>
                <w:sz w:val="27"/>
              </w:rPr>
              <w:t xml:space="preserve">Ngành </w:t>
            </w:r>
          </w:p>
          <w:p w:rsidR="00142905" w:rsidRPr="00142905" w:rsidRDefault="00142905" w:rsidP="00142905">
            <w:pPr>
              <w:tabs>
                <w:tab w:val="center" w:pos="570"/>
                <w:tab w:val="center" w:pos="4039"/>
                <w:tab w:val="center" w:pos="6025"/>
              </w:tabs>
              <w:spacing w:after="14"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Bán lẻ </w:t>
            </w:r>
            <w:r w:rsidRPr="00142905">
              <w:rPr>
                <w:sz w:val="27"/>
              </w:rPr>
              <w:tab/>
              <w:t xml:space="preserve">74,8 </w:t>
            </w:r>
            <w:r w:rsidRPr="00142905">
              <w:rPr>
                <w:sz w:val="27"/>
              </w:rPr>
              <w:tab/>
              <w:t xml:space="preserve">79,3 </w:t>
            </w:r>
          </w:p>
          <w:p w:rsidR="00142905" w:rsidRPr="00142905" w:rsidRDefault="00142905" w:rsidP="00142905">
            <w:pPr>
              <w:tabs>
                <w:tab w:val="center" w:pos="1546"/>
                <w:tab w:val="center" w:pos="4039"/>
                <w:tab w:val="center" w:pos="6025"/>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Dịch vụ lưu trú, ăn uống </w:t>
            </w:r>
            <w:r w:rsidRPr="00142905">
              <w:rPr>
                <w:sz w:val="27"/>
              </w:rPr>
              <w:tab/>
              <w:t xml:space="preserve">12,6 </w:t>
            </w:r>
            <w:r w:rsidRPr="00142905">
              <w:rPr>
                <w:sz w:val="27"/>
              </w:rPr>
              <w:tab/>
              <w:t xml:space="preserve">9,9 </w:t>
            </w:r>
          </w:p>
          <w:p w:rsidR="00142905" w:rsidRPr="00142905" w:rsidRDefault="00142905" w:rsidP="00142905">
            <w:pPr>
              <w:tabs>
                <w:tab w:val="center" w:pos="1218"/>
                <w:tab w:val="center" w:pos="4039"/>
                <w:tab w:val="center" w:pos="6025"/>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Dịch vụ và du lịch </w:t>
            </w:r>
            <w:r w:rsidRPr="00142905">
              <w:rPr>
                <w:sz w:val="27"/>
              </w:rPr>
              <w:tab/>
              <w:t xml:space="preserve">12,6 </w:t>
            </w:r>
            <w:r w:rsidRPr="00142905">
              <w:rPr>
                <w:sz w:val="27"/>
              </w:rPr>
              <w:tab/>
              <w:t xml:space="preserve">10,8 </w:t>
            </w:r>
          </w:p>
          <w:p w:rsidR="00142905" w:rsidRPr="00142905" w:rsidRDefault="00142905" w:rsidP="00142905">
            <w:pPr>
              <w:tabs>
                <w:tab w:val="center" w:pos="675"/>
                <w:tab w:val="center" w:pos="4039"/>
                <w:tab w:val="center" w:pos="6025"/>
              </w:tabs>
              <w:spacing w:after="9" w:line="240" w:lineRule="auto"/>
              <w:ind w:left="0" w:firstLine="0"/>
              <w:jc w:val="left"/>
              <w:rPr>
                <w:rFonts w:ascii="Calibri" w:eastAsia="Calibri" w:hAnsi="Calibri" w:cs="Calibri"/>
                <w:sz w:val="22"/>
              </w:rPr>
            </w:pPr>
            <w:r w:rsidRPr="00142905">
              <w:rPr>
                <w:rFonts w:ascii="Calibri" w:eastAsia="Calibri" w:hAnsi="Calibri" w:cs="Calibri"/>
                <w:noProof/>
                <w:sz w:val="22"/>
              </w:rPr>
              <mc:AlternateContent>
                <mc:Choice Requires="wpg">
                  <w:drawing>
                    <wp:anchor distT="0" distB="0" distL="114300" distR="114300" simplePos="0" relativeHeight="251661312" behindDoc="1" locked="0" layoutInCell="1" allowOverlap="1" wp14:anchorId="2075A072" wp14:editId="5B9900CA">
                      <wp:simplePos x="0" y="0"/>
                      <wp:positionH relativeFrom="column">
                        <wp:posOffset>68580</wp:posOffset>
                      </wp:positionH>
                      <wp:positionV relativeFrom="paragraph">
                        <wp:posOffset>-1029036</wp:posOffset>
                      </wp:positionV>
                      <wp:extent cx="4435857" cy="1220977"/>
                      <wp:effectExtent l="0" t="0" r="0" b="0"/>
                      <wp:wrapNone/>
                      <wp:docPr id="21169" name="Group 21169"/>
                      <wp:cNvGraphicFramePr/>
                      <a:graphic xmlns:a="http://schemas.openxmlformats.org/drawingml/2006/main">
                        <a:graphicData uri="http://schemas.microsoft.com/office/word/2010/wordprocessingGroup">
                          <wpg:wgp>
                            <wpg:cNvGrpSpPr/>
                            <wpg:grpSpPr>
                              <a:xfrm>
                                <a:off x="0" y="0"/>
                                <a:ext cx="4435857" cy="1220977"/>
                                <a:chOff x="0" y="0"/>
                                <a:chExt cx="4435857" cy="1220977"/>
                              </a:xfrm>
                            </wpg:grpSpPr>
                            <wps:wsp>
                              <wps:cNvPr id="23805" name="Shape 23805"/>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06" name="Shape 23806"/>
                              <wps:cNvSpPr/>
                              <wps:spPr>
                                <a:xfrm>
                                  <a:off x="6096" y="0"/>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miter lim="127000"/>
                                </a:ln>
                                <a:effectLst/>
                              </wps:spPr>
                              <wps:bodyPr/>
                            </wps:wsp>
                            <wps:wsp>
                              <wps:cNvPr id="23807" name="Shape 23807"/>
                              <wps:cNvSpPr/>
                              <wps:spPr>
                                <a:xfrm>
                                  <a:off x="190881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08" name="Shape 23808"/>
                              <wps:cNvSpPr/>
                              <wps:spPr>
                                <a:xfrm>
                                  <a:off x="1914906" y="0"/>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miter lim="127000"/>
                                </a:ln>
                                <a:effectLst/>
                              </wps:spPr>
                              <wps:bodyPr/>
                            </wps:wsp>
                            <wps:wsp>
                              <wps:cNvPr id="23809" name="Shape 23809"/>
                              <wps:cNvSpPr/>
                              <wps:spPr>
                                <a:xfrm>
                                  <a:off x="3078734"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10" name="Shape 23810"/>
                              <wps:cNvSpPr/>
                              <wps:spPr>
                                <a:xfrm>
                                  <a:off x="3084830" y="0"/>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miter lim="127000"/>
                                </a:ln>
                                <a:effectLst/>
                              </wps:spPr>
                              <wps:bodyPr/>
                            </wps:wsp>
                            <wps:wsp>
                              <wps:cNvPr id="23811" name="Shape 23811"/>
                              <wps:cNvSpPr/>
                              <wps:spPr>
                                <a:xfrm>
                                  <a:off x="442976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12" name="Shape 23812"/>
                              <wps:cNvSpPr/>
                              <wps:spPr>
                                <a:xfrm>
                                  <a:off x="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miter lim="127000"/>
                                </a:ln>
                                <a:effectLst/>
                              </wps:spPr>
                              <wps:bodyPr/>
                            </wps:wsp>
                            <wps:wsp>
                              <wps:cNvPr id="23813" name="Shape 23813"/>
                              <wps:cNvSpPr/>
                              <wps:spPr>
                                <a:xfrm>
                                  <a:off x="190881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miter lim="127000"/>
                                </a:ln>
                                <a:effectLst/>
                              </wps:spPr>
                              <wps:bodyPr/>
                            </wps:wsp>
                            <wps:wsp>
                              <wps:cNvPr id="2744" name="Shape 2744"/>
                              <wps:cNvSpPr/>
                              <wps:spPr>
                                <a:xfrm>
                                  <a:off x="6096" y="6096"/>
                                  <a:ext cx="1902714" cy="394715"/>
                                </a:xfrm>
                                <a:custGeom>
                                  <a:avLst/>
                                  <a:gdLst/>
                                  <a:ahLst/>
                                  <a:cxnLst/>
                                  <a:rect l="0" t="0" r="0" b="0"/>
                                  <a:pathLst>
                                    <a:path w="1902714" h="394715">
                                      <a:moveTo>
                                        <a:pt x="0" y="0"/>
                                      </a:moveTo>
                                      <a:lnTo>
                                        <a:pt x="1902714" y="394715"/>
                                      </a:lnTo>
                                    </a:path>
                                  </a:pathLst>
                                </a:custGeom>
                                <a:noFill/>
                                <a:ln w="6096" cap="flat" cmpd="sng" algn="ctr">
                                  <a:solidFill>
                                    <a:srgbClr val="000000"/>
                                  </a:solidFill>
                                  <a:prstDash val="solid"/>
                                  <a:round/>
                                </a:ln>
                                <a:effectLst/>
                              </wps:spPr>
                              <wps:bodyPr/>
                            </wps:wsp>
                            <wps:wsp>
                              <wps:cNvPr id="23814" name="Shape 23814"/>
                              <wps:cNvSpPr/>
                              <wps:spPr>
                                <a:xfrm>
                                  <a:off x="3078734"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round/>
                                </a:ln>
                                <a:effectLst/>
                              </wps:spPr>
                              <wps:bodyPr/>
                            </wps:wsp>
                            <wps:wsp>
                              <wps:cNvPr id="23815" name="Shape 23815"/>
                              <wps:cNvSpPr/>
                              <wps:spPr>
                                <a:xfrm>
                                  <a:off x="442976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round/>
                                </a:ln>
                                <a:effectLst/>
                              </wps:spPr>
                              <wps:bodyPr/>
                            </wps:wsp>
                            <wps:wsp>
                              <wps:cNvPr id="23816" name="Shape 23816"/>
                              <wps:cNvSpPr/>
                              <wps:spPr>
                                <a:xfrm>
                                  <a:off x="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17" name="Shape 23817"/>
                              <wps:cNvSpPr/>
                              <wps:spPr>
                                <a:xfrm>
                                  <a:off x="6096" y="400812"/>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18" name="Shape 23818"/>
                              <wps:cNvSpPr/>
                              <wps:spPr>
                                <a:xfrm>
                                  <a:off x="190881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19" name="Shape 23819"/>
                              <wps:cNvSpPr/>
                              <wps:spPr>
                                <a:xfrm>
                                  <a:off x="1914906" y="400812"/>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20" name="Shape 23820"/>
                              <wps:cNvSpPr/>
                              <wps:spPr>
                                <a:xfrm>
                                  <a:off x="3078734"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1" name="Shape 23821"/>
                              <wps:cNvSpPr/>
                              <wps:spPr>
                                <a:xfrm>
                                  <a:off x="3084830" y="400812"/>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22" name="Shape 23822"/>
                              <wps:cNvSpPr/>
                              <wps:spPr>
                                <a:xfrm>
                                  <a:off x="442976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3" name="Shape 23823"/>
                              <wps:cNvSpPr/>
                              <wps:spPr>
                                <a:xfrm>
                                  <a:off x="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4" name="Shape 23824"/>
                              <wps:cNvSpPr/>
                              <wps:spPr>
                                <a:xfrm>
                                  <a:off x="190881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5" name="Shape 23825"/>
                              <wps:cNvSpPr/>
                              <wps:spPr>
                                <a:xfrm>
                                  <a:off x="3078734"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6" name="Shape 23826"/>
                              <wps:cNvSpPr/>
                              <wps:spPr>
                                <a:xfrm>
                                  <a:off x="442976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7" name="Shape 23827"/>
                              <wps:cNvSpPr/>
                              <wps:spPr>
                                <a:xfrm>
                                  <a:off x="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8" name="Shape 23828"/>
                              <wps:cNvSpPr/>
                              <wps:spPr>
                                <a:xfrm>
                                  <a:off x="6096" y="604265"/>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29" name="Shape 23829"/>
                              <wps:cNvSpPr/>
                              <wps:spPr>
                                <a:xfrm>
                                  <a:off x="190881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0" name="Shape 23830"/>
                              <wps:cNvSpPr/>
                              <wps:spPr>
                                <a:xfrm>
                                  <a:off x="1914906" y="604265"/>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31" name="Shape 23831"/>
                              <wps:cNvSpPr/>
                              <wps:spPr>
                                <a:xfrm>
                                  <a:off x="3078734"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2" name="Shape 23832"/>
                              <wps:cNvSpPr/>
                              <wps:spPr>
                                <a:xfrm>
                                  <a:off x="3084830" y="604265"/>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33" name="Shape 23833"/>
                              <wps:cNvSpPr/>
                              <wps:spPr>
                                <a:xfrm>
                                  <a:off x="442976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4" name="Shape 23834"/>
                              <wps:cNvSpPr/>
                              <wps:spPr>
                                <a:xfrm>
                                  <a:off x="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5" name="Shape 23835"/>
                              <wps:cNvSpPr/>
                              <wps:spPr>
                                <a:xfrm>
                                  <a:off x="190881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6" name="Shape 23836"/>
                              <wps:cNvSpPr/>
                              <wps:spPr>
                                <a:xfrm>
                                  <a:off x="3078734"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7" name="Shape 23837"/>
                              <wps:cNvSpPr/>
                              <wps:spPr>
                                <a:xfrm>
                                  <a:off x="442976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8" name="Shape 23838"/>
                              <wps:cNvSpPr/>
                              <wps:spPr>
                                <a:xfrm>
                                  <a:off x="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9" name="Shape 23839"/>
                              <wps:cNvSpPr/>
                              <wps:spPr>
                                <a:xfrm>
                                  <a:off x="6096" y="807720"/>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40" name="Shape 23840"/>
                              <wps:cNvSpPr/>
                              <wps:spPr>
                                <a:xfrm>
                                  <a:off x="190881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1" name="Shape 23841"/>
                              <wps:cNvSpPr/>
                              <wps:spPr>
                                <a:xfrm>
                                  <a:off x="1914906" y="807720"/>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42" name="Shape 23842"/>
                              <wps:cNvSpPr/>
                              <wps:spPr>
                                <a:xfrm>
                                  <a:off x="3078734"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3" name="Shape 23843"/>
                              <wps:cNvSpPr/>
                              <wps:spPr>
                                <a:xfrm>
                                  <a:off x="3084830" y="807720"/>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44" name="Shape 23844"/>
                              <wps:cNvSpPr/>
                              <wps:spPr>
                                <a:xfrm>
                                  <a:off x="442976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5" name="Shape 23845"/>
                              <wps:cNvSpPr/>
                              <wps:spPr>
                                <a:xfrm>
                                  <a:off x="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6" name="Shape 23846"/>
                              <wps:cNvSpPr/>
                              <wps:spPr>
                                <a:xfrm>
                                  <a:off x="190881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7" name="Shape 23847"/>
                              <wps:cNvSpPr/>
                              <wps:spPr>
                                <a:xfrm>
                                  <a:off x="3078734"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8" name="Shape 23848"/>
                              <wps:cNvSpPr/>
                              <wps:spPr>
                                <a:xfrm>
                                  <a:off x="442976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9" name="Shape 23849"/>
                              <wps:cNvSpPr/>
                              <wps:spPr>
                                <a:xfrm>
                                  <a:off x="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0" name="Shape 23850"/>
                              <wps:cNvSpPr/>
                              <wps:spPr>
                                <a:xfrm>
                                  <a:off x="6096" y="1011427"/>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51" name="Shape 23851"/>
                              <wps:cNvSpPr/>
                              <wps:spPr>
                                <a:xfrm>
                                  <a:off x="190881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2" name="Shape 23852"/>
                              <wps:cNvSpPr/>
                              <wps:spPr>
                                <a:xfrm>
                                  <a:off x="1914906" y="1011427"/>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53" name="Shape 23853"/>
                              <wps:cNvSpPr/>
                              <wps:spPr>
                                <a:xfrm>
                                  <a:off x="3078734"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4" name="Shape 23854"/>
                              <wps:cNvSpPr/>
                              <wps:spPr>
                                <a:xfrm>
                                  <a:off x="3084830" y="1011427"/>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55" name="Shape 23855"/>
                              <wps:cNvSpPr/>
                              <wps:spPr>
                                <a:xfrm>
                                  <a:off x="442976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6" name="Shape 23856"/>
                              <wps:cNvSpPr/>
                              <wps:spPr>
                                <a:xfrm>
                                  <a:off x="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57" name="Shape 23857"/>
                              <wps:cNvSpPr/>
                              <wps:spPr>
                                <a:xfrm>
                                  <a:off x="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8" name="Shape 23858"/>
                              <wps:cNvSpPr/>
                              <wps:spPr>
                                <a:xfrm>
                                  <a:off x="6096" y="1214882"/>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59" name="Shape 23859"/>
                              <wps:cNvSpPr/>
                              <wps:spPr>
                                <a:xfrm>
                                  <a:off x="190881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0" name="Shape 23860"/>
                              <wps:cNvSpPr/>
                              <wps:spPr>
                                <a:xfrm>
                                  <a:off x="190881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61" name="Shape 23861"/>
                              <wps:cNvSpPr/>
                              <wps:spPr>
                                <a:xfrm>
                                  <a:off x="1914906" y="1214882"/>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62" name="Shape 23862"/>
                              <wps:cNvSpPr/>
                              <wps:spPr>
                                <a:xfrm>
                                  <a:off x="3078734"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3" name="Shape 23863"/>
                              <wps:cNvSpPr/>
                              <wps:spPr>
                                <a:xfrm>
                                  <a:off x="3078734"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64" name="Shape 23864"/>
                              <wps:cNvSpPr/>
                              <wps:spPr>
                                <a:xfrm>
                                  <a:off x="3084830" y="1214882"/>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65" name="Shape 23865"/>
                              <wps:cNvSpPr/>
                              <wps:spPr>
                                <a:xfrm>
                                  <a:off x="442976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6" name="Shape 23866"/>
                              <wps:cNvSpPr/>
                              <wps:spPr>
                                <a:xfrm>
                                  <a:off x="442976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g:wgp>
                        </a:graphicData>
                      </a:graphic>
                    </wp:anchor>
                  </w:drawing>
                </mc:Choice>
                <mc:Fallback>
                  <w:pict>
                    <v:group id="Group 21169" o:spid="_x0000_s1026" style="position:absolute;margin-left:5.4pt;margin-top:-81.05pt;width:349.3pt;height:96.15pt;z-index:-251655168" coordsize="44358,122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jp9JQoAAHO4AAAOAAAAZHJzL2Uyb0RvYy54bWzsXduSmzgQfd+q/QfK7xtzM77UzORhZ5OX rd1UJfsBBONLFTYUkPHk77clWUIgeU2Pk4Gp7TxETNOWJXE4tPoI+e798yFzntKy2ufH+4n3zp04 6THJ1/vj9n7yz5cPvy0mTlXHx3Wc5cf0fvI9rSbvH3795e5UrFI/3+XZOi0dqORYrU7F/WRX18Vq Oq2SXXqIq3d5kR7h5CYvD3ENf5bb6bqMT1D7IZv6rhtNT3m5Lso8SasKrI/i5OSB17/ZpEn992ZT pbWT3U+gbTX/v+T/f2X/Tx/u4tW2jIvdPjk3I35BKw7x/ghfqqp6jOvY+VbujaoO+6TMq3xTv0vy wzTfbPZJyvsAvfHcTm8+lvm3gvdluzptCzVMMLSdcXpxtclfT59KZ7++n/ieFy0nzjE+wGXi3+wI EwzRqdiuwPNjWXwuPpVnw1b8xXr9vCkPrIT+OM98cL+rwU2faycBYxgGs8VsPnESOOf5vrucz8Xw Jzu4Rsbnkt0fVz45lV88Ze1TzTkVAKWqGa3qttH6vIuLlF+Eio2BHK1g4c7kaHEXx+cmPjjcUw1V tapg1PqO09ILQzFI/AjqU/2MV8m3qv6Y5nyw46c/qxpOA+jW8ijeyaPk+SgPS7gL/hP/RVyzz7Gq 2KFzup+IVuzOB+zMIX9Kv+Tcp+5cLGhgczY76l6iHokGcJSnZVnwypSb1mfpIUvhCTcx1NbTjd/f 6kvhgHWPD6jqMhj1Qa3ybL/+sM8y1tGq3H79PSudp5ixB//HEAsfabllRzZi0LAkBgbbZHHNqeCY s3r4BTrsa2C5bH9gyJ9DRedqsiP7mpTzlLhaAGUJF3b0NV9/5zcctwOq2b34SvCOTHhHrN2sAXAj XId35C6hDnntoZ/n+9lbuv7cGwHIVUNux7mqSnZXoa6BvACw7tkTxj3dGlSxO5DQbnmiXiZzeDCJ R19D5vzx1BvtcF0XC0/Q0zmukIDn148/97QrKZ+ZOvsQpXPcSsaXpc78BPKrYeNlkEMw3gX5AkXp HgB46dpZ3YuChQ/fwOK7IXEOcaxoyA9gdVnVdVbXPLXOSwTLUkdyTzcC/A2AVxOahtWXKMAH7nwx DyBWkQhowhh+/QZHu2jF7VAX9cheXoxelBs/EMGwBLcsCeSvGqizmKPD6mDCBOqBuwgXgTV08YIw XLJTg7O6bMjtUFd9uop23ZMAP5aZqeeZgPdQgA9DfzmPrIAXBDc02kUrboe6qOcqzpUbPyBWZ9m6 gdMvnm+C3EeBXMAbkjAz9jFb3BIsw7nHczrwvB9uPnpuBmtjk0bUgwgZAjdn26GGgq90lKdlKSpT bq1+Sx9Z6l/c27H9xZR6waRevMBEeoBCup56IbzDbUR4H21ifc7UnVa4ziyYaF2l1flBi9pVbpnF L5y8OPcPwe6qKRDEnFvycoJXlXW7JUi7D99qaozQa8QwNpKNkxwKkEGr43bixNkW1OykLrmQ0xJ7 empCRVnVj3G1E9oRr0E8hUHSPa5lhDVe9YfJMy2UBgswYWCqZ06IlP9PpPxWIG7q9x6ny96Sjz6N JIgTxOuxafgwuTNYHKfhi0lk6LoLmJC2Yg0xm6JEyYUVLWLgeuZTxjJ9fCvMbYr1Hk6sF8EfRJM2 ZKtoc2hwq4bcnghUVV3NBeqePeHb041QblvkeVGt90y1HkyYEBwupVqSYgM6UTgbTpg9ytyfLPUc IIG7vSQbtdT4MrhNZd7DKfP6UhQbuNUykMFZXC4N+QEsLqu6zuKaZ08E93QjFkexuA+BYCeRAiYM i+uJFBvQicWJxQdaI+6bSjyYcOBulp7YwK1WYAzO4rT+5Ge8GfFGZpy+qcaDCQN0PVdoAzqxOLH4 UCxuCvA+ToCXWcIIJpzsMtoWm3jLObwAeL7Iwy02OTfj5VqkuFGvBuDKrdVvOcGUpT7R7O1IETgu AjelTB8nZbbzKARyU+npjd3ejgRyHMhNMdPHiZntaSaBnEA+OjnTN+VMML08CieQE8jHB3JT3PRx 4qaIxiM39KOLS795eAp3zhBLA0VofHs2XIXY7VihkXM6y2C1Psv4W5Z6HN7Trf2lfZYgvmQd4fW9 Jd5KBsVUM+FlYQx3K83ehmylWg+eJ5SbW9yOb9Wnq5NN3bMnfHu6EcpxYbgpa/pYWbPR7G1A59dt 8LcxRStuh7io5yq+lRs/EI8tSd2yJAqXu6j9rA2v2GvAHSkTTBgK1zV7G7hJs+c7aMD9QEAfcOur wJQ1wYQBup5MsQFdENrQsYpoBbH4j9nk7Y0E4oEpZYIJB+5Gs7eBmzR7vmMGsfiwGxgGpqwJJgzQ dc3eBnRicTactH727vV352RbUnVjcZyoec4Sem4QXXyzp6XWkWavb2wrhq81QHImKkt9Rkp5FFQe JTDlTDBhuFvX7CMCOVvv0kmH98Zub0cCOQ7kppwZ4OTM1jSTQE4gT0YnZwamnAkmDJO3onACOYF8 hCA3xc0AJ26KcHLhzufi7SDbClotJzxcLM4b8XqrZ7U+y7Balnp43dONAhRcgGKqmQFOzVSavQ3Z SrUeOg+uGnJ7KlxVdVXT1D17wrenG6EchfLQlDXBhIlQ4FKq9+xtQOfXjTT7ZmEWUTjbY+o1fqQq NKVMMOHA3fzkgw3cpNmTZj+C/ZJDU9YEEwboejLFBnRicTacpPYMoPaEppQJJhy4G83eBm7S7Emz HwOLm7ImcndkPVtoAzqxOLH4QO/Zh6aoCSYMi5+zhB5sxnzxzR5Q6yKxV+eg7/acm/F6mcJWv+UE U5Z6rrC3I+VRcHkUU84McXJmK49CILcrPc3NLcEtSwL5z//R79CUM8GE4fDWNJNATiAfn5wZmnIm mDAgb0XhBHIC+QhBboqbIU7cPC8BdT0vFG/ok2gP03d67WHY1x5mppwJJgx5K9Hes0Fb6dak2nsi N0Up8QFS4jNT2AQTBub6bNOKdEoVsvEkdA+BblPNnOHUTP1Veyu6Sbcn3X4Eis/MlDbBhOFxPaFi RTrxOPH4QJLPzNQzwYRDdyPcW9FNyj0p92PgcVPcnOHETT1naEU68Tjx+FA8bmqbM5y2qZKF85nY fdyWLARpmvbIl3KmLDuyZjNA0kGWuiNp9yjtfmbKmmDCxClnfPteuFhc3E+CM7jIKdAbbPKFfDFy 2tBIPMuScD3NN5t9kk5PebnG4dpUMsVvkPT+je8mGW6DNiXD5x5pPg93DE4Dblg4M7VMMGHou5MM pyCF9ksZ3VYSkalsgunFKLfxOU0xaYo50BQzMgVNMOHQ3byp6dnQTZIPST4jSBXCfoPdvQvFFoS9 g/KO5EPRCkUr44tWTGEzukHYtPE5RSsUrQwVrZjCZnSDsGlDNwmbJGyOIVoxhU3xs2q9o5WOsEnR CkUr44tWTIEzwgmcLZTb+JyiFYpWOtEK7Ju/XZ22BV9lvC3jYrdPHuM61v+G41OxSv18l2frtHz4 FwAA//8DAFBLAwQUAAYACAAAACEAYKYsNOAAAAAKAQAADwAAAGRycy9kb3ducmV2LnhtbEyPQUvD QBSE74L/YXmCt3Z3U60asymlqKci2Ari7TV5TUKzuyG7TdJ/7/Okx2GGmW+y1WRbMVAfGu8M6LkC Qa7wZeMqA5/719kjiBDRldh6RwYuFGCVX19lmJZ+dB807GIluMSFFA3UMXaplKGoyWKY+44ce0ff W4ws+0qWPY5cbluZKLWUFhvHCzV2tKmpOO3O1sDbiON6oV+G7em4uXzv79+/tpqMub2Z1s8gIk3x Lwy/+IwOOTMd/NmVQbSsFZNHAzO9TDQITjyopzsQBwMLlYDMM/n/Qv4DAAD//wMAUEsBAi0AFAAG AAgAAAAhALaDOJL+AAAA4QEAABMAAAAAAAAAAAAAAAAAAAAAAFtDb250ZW50X1R5cGVzXS54bWxQ SwECLQAUAAYACAAAACEAOP0h/9YAAACUAQAACwAAAAAAAAAAAAAAAAAvAQAAX3JlbHMvLnJlbHNQ SwECLQAUAAYACAAAACEAA9Y6fSUKAABzuAAADgAAAAAAAAAAAAAAAAAuAgAAZHJzL2Uyb0RvYy54 bWxQSwECLQAUAAYACAAAACEAYKYsNOAAAAAKAQAADwAAAAAAAAAAAAAAAAB/DAAAZHJzL2Rvd25y ZXYueG1sUEsFBgAAAAAEAAQA8wAAAIwNAAAAAA== ">
                      <v:shape id="Shape 23805" o:spid="_x0000_s1027" style="position:absolute;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So/cYA AADeAAAADwAAAGRycy9kb3ducmV2LnhtbESPQWsCMRSE74X+h/CE3jTRaiurUaogSEGwtocen5vn 7uLmZU2ibv+9EYQeh5n5hpnOW1uLC/lQOdbQ7ykQxLkzFRcafr5X3TGIEJEN1o5Jwx8FmM+en6aY GXflL7rsYiEShEOGGsoYm0zKkJdkMfRcQ5y8g/MWY5K+kMbjNcFtLQdKvUmLFaeFEhtalpQfd2er oTkV/vcUzIL35+3nO6s1tZuh1i+d9mMCIlIb/8OP9tpoGLyO1Qjud9IVk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7BSo/cYAAADeAAAADwAAAAAAAAAAAAAAAACYAgAAZHJz L2Rvd25yZXYueG1sUEsFBgAAAAAEAAQA9QAAAIsDAAAAAA== " path="m,l9144,r,9144l,9144,,e" fillcolor="black" stroked="f" strokeweight="0">
                        <v:stroke miterlimit="83231f" joinstyle="miter"/>
                        <v:path arrowok="t" textboxrect="0,0,9144,9144"/>
                      </v:shape>
                      <v:shape id="Shape 23806" o:spid="_x0000_s1028" style="position:absolute;left:60;width:19028;height:91;visibility:visible;mso-wrap-style:square;v-text-anchor:top" coordsize="190271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MTQMUA AADeAAAADwAAAGRycy9kb3ducmV2LnhtbESPQYvCMBSE74L/ITxhb5qsgmjXKKusIOJFreDx0bxt i81LaWKt/94IC3scZuYbZrHqbCVaanzpWMPnSIEgzpwpOdeQnrfDGQgfkA1WjknDkzyslv3eAhPj Hnyk9hRyESHsE9RQhFAnUvqsIIt+5Gri6P26xmKIssmlafAR4baSY6Wm0mLJcaHAmjYFZbfT3WrY trvj5b4/XM11Yp831aU/63mq9ceg+/4CEagL/+G/9s5oGE9magrvO/EKyOULAAD//wMAUEsBAi0A FAAGAAgAAAAhAPD3irv9AAAA4gEAABMAAAAAAAAAAAAAAAAAAAAAAFtDb250ZW50X1R5cGVzXS54 bWxQSwECLQAUAAYACAAAACEAMd1fYdIAAACPAQAACwAAAAAAAAAAAAAAAAAuAQAAX3JlbHMvLnJl bHNQSwECLQAUAAYACAAAACEAMy8FnkEAAAA5AAAAEAAAAAAAAAAAAAAAAAApAgAAZHJzL3NoYXBl eG1sLnhtbFBLAQItABQABgAIAAAAIQAdgxNAxQAAAN4AAAAPAAAAAAAAAAAAAAAAAJgCAABkcnMv ZG93bnJldi54bWxQSwUGAAAAAAQABAD1AAAAigMAAAAA " path="m,l1902714,r,9144l,9144,,e" fillcolor="black" stroked="f" strokeweight="0">
                        <v:stroke miterlimit="83231f" joinstyle="miter"/>
                        <v:path arrowok="t" textboxrect="0,0,1902714,9144"/>
                      </v:shape>
                      <v:shape id="Shape 23807" o:spid="_x0000_s1029" style="position:absolute;left:1908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qTEcYA AADeAAAADwAAAGRycy9kb3ducmV2LnhtbESPQWsCMRSE70L/Q3hCb5poi8rWrFShIIWCtT30+Lp5 7i5uXtYkq9t/3wiCx2FmvmGWq9424kw+1I41TMYKBHHhTM2lhu+vt9ECRIjIBhvHpOGPAqzyh8ES M+Mu/EnnfSxFgnDIUEMVY5tJGYqKLIaxa4mTd3DeYkzSl9J4vCS4beRUqZm0WHNaqLClTUXFcd9Z De2p9D+nYNb82+3e56y21H88a/047F9fQETq4z18a2+NhunTQs3heiddAZn/AwAA//8DAFBLAQIt ABQABgAIAAAAIQDw94q7/QAAAOIBAAATAAAAAAAAAAAAAAAAAAAAAABbQ29udGVudF9UeXBlc10u eG1sUEsBAi0AFAAGAAgAAAAhADHdX2HSAAAAjwEAAAsAAAAAAAAAAAAAAAAALgEAAF9yZWxzLy5y ZWxzUEsBAi0AFAAGAAgAAAAhADMvBZ5BAAAAOQAAABAAAAAAAAAAAAAAAAAAKQIAAGRycy9zaGFw ZXhtbC54bWxQSwECLQAUAAYACAAAACEAc4qTEcYAAADeAAAADwAAAAAAAAAAAAAAAACYAgAAZHJz L2Rvd25yZXYueG1sUEsFBgAAAAAEAAQA9QAAAIsDAAAAAA== " path="m,l9144,r,9144l,9144,,e" fillcolor="black" stroked="f" strokeweight="0">
                        <v:stroke miterlimit="83231f" joinstyle="miter"/>
                        <v:path arrowok="t" textboxrect="0,0,9144,9144"/>
                      </v:shape>
                      <v:shape id="Shape 23808" o:spid="_x0000_s1030" style="position:absolute;left:19149;width:11638;height:91;visibility:visible;mso-wrap-style:square;v-text-anchor:top" coordsize="116382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vR9sIA AADeAAAADwAAAGRycy9kb3ducmV2LnhtbERPTUsDMRC9C/6HMEJvNrGFtqxNiwii1EvdFs/jZkwW N5Mlidutv745FDw+3vd6O/pODBRTG1jDw1SBIG6CadlqOB5e7lcgUkY22AUmDWdKsN3c3qyxMuHE HzTU2YoSwqlCDS7nvpIyNY48pmnoiQv3HaLHXGC00kQ8lXDfyZlSC+mx5dLgsKdnR81P/es1+Hpo /l6XS8vm/Sse8HOvds5qPbkbnx5BZBrzv/jqfjMaZvOVKnvLnXIF5OYCAAD//wMAUEsBAi0AFAAG AAgAAAAhAPD3irv9AAAA4gEAABMAAAAAAAAAAAAAAAAAAAAAAFtDb250ZW50X1R5cGVzXS54bWxQ SwECLQAUAAYACAAAACEAMd1fYdIAAACPAQAACwAAAAAAAAAAAAAAAAAuAQAAX3JlbHMvLnJlbHNQ SwECLQAUAAYACAAAACEAMy8FnkEAAAA5AAAAEAAAAAAAAAAAAAAAAAApAgAAZHJzL3NoYXBleG1s LnhtbFBLAQItABQABgAIAAAAIQChe9H2wgAAAN4AAAAPAAAAAAAAAAAAAAAAAJgCAABkcnMvZG93 bnJldi54bWxQSwUGAAAAAAQABAD1AAAAhwMAAAAA " path="m,l1163828,r,9144l,9144,,e" fillcolor="black" stroked="f" strokeweight="0">
                        <v:stroke miterlimit="83231f" joinstyle="miter"/>
                        <v:path arrowok="t" textboxrect="0,0,1163828,9144"/>
                      </v:shape>
                      <v:shape id="Shape 23809" o:spid="_x0000_s1031" style="position:absolute;left:30787;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mi+MYA AADeAAAADwAAAGRycy9kb3ducmV2LnhtbESPQWsCMRSE74L/IbyCt5pUS9WtUWyhIEJBVw8eXzev u0s3L2sSdf33TaHgcZiZb5j5srONuJAPtWMNT0MFgrhwpuZSw2H/8TgFESKywcYxabhRgOWi35tj ZtyVd3TJYykShEOGGqoY20zKUFRkMQxdS5y8b+ctxiR9KY3Ha4LbRo6UepEWa04LFbb0XlHxk5+t hvZU+uMpmDf+Om83E1Zr6j6ftR48dKtXEJG6eA//t9dGw2g8VTP4u5OugFz8AgAA//8DAFBLAQIt ABQABgAIAAAAIQDw94q7/QAAAOIBAAATAAAAAAAAAAAAAAAAAAAAAABbQ29udGVudF9UeXBlc10u eG1sUEsBAi0AFAAGAAgAAAAhADHdX2HSAAAAjwEAAAsAAAAAAAAAAAAAAAAALgEAAF9yZWxzLy5y ZWxzUEsBAi0AFAAGAAgAAAAhADMvBZ5BAAAAOQAAABAAAAAAAAAAAAAAAAAAKQIAAGRycy9zaGFw ZXhtbC54bWxQSwECLQAUAAYACAAAACEAbVmi+MYAAADeAAAADwAAAAAAAAAAAAAAAACYAgAAZHJz L2Rvd25yZXYueG1sUEsFBgAAAAAEAAQA9QAAAIsDAAAAAA== " path="m,l9144,r,9144l,9144,,e" fillcolor="black" stroked="f" strokeweight="0">
                        <v:stroke miterlimit="83231f" joinstyle="miter"/>
                        <v:path arrowok="t" textboxrect="0,0,9144,9144"/>
                      </v:shape>
                      <v:shape id="Shape 23810" o:spid="_x0000_s1032" style="position:absolute;left:30848;width:13449;height:91;visibility:visible;mso-wrap-style:square;v-text-anchor:top" coordsize="134493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IIS8UA AADeAAAADwAAAGRycy9kb3ducmV2LnhtbESPz2rCQBDG70LfYRmhF9GNNhSJrlKkxR4UqfoAQ3bM BrMzIbtq+vbdQ8Hjx/eP33Ld+0bdqQu1sIHpJANFXIqtuTJwPn2N56BCRLbYCJOBXwqwXr0MllhY efAP3Y+xUmmEQ4EGXIxtoXUoHXkME2mJk3eRzmNMsqu07fCRxn2jZ1n2rj3WnB4ctrRxVF6PN29g lzsZjQ7XvN7sc99+bmUbbmLM67D/WICK1Mdn+L/9bQ3M3ubTBJBwEgro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wghLxQAAAN4AAAAPAAAAAAAAAAAAAAAAAJgCAABkcnMv ZG93bnJldi54bWxQSwUGAAAAAAQABAD1AAAAigMAAAAA " path="m,l1344930,r,9144l,9144,,e" fillcolor="black" stroked="f" strokeweight="0">
                        <v:stroke miterlimit="83231f" joinstyle="miter"/>
                        <v:path arrowok="t" textboxrect="0,0,1344930,9144"/>
                      </v:shape>
                      <v:shape id="Shape 23811" o:spid="_x0000_s1033" style="position:absolute;left:44297;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Y4I8YA AADeAAAADwAAAGRycy9kb3ducmV2LnhtbESPQWvCQBSE74L/YXlCb3WTtFSJrkELBSkUauyhx2f2 NQnNvo27q8Z/7xYKHoeZ+YZZFoPpxJmcby0rSKcJCOLK6pZrBV/7t8c5CB+QNXaWScGVPBSr8WiJ ubYX3tG5DLWIEPY5KmhC6HMpfdWQQT+1PXH0fqwzGKJ0tdQOLxFuOpklyYs02HJcaLCn14aq3/Jk FPTH2n0fvd7w4fT5PuNkS8PHs1IPk2G9ABFoCPfwf3urFWRP8zSFvzvxCsjVDQAA//8DAFBLAQIt ABQABgAIAAAAIQDw94q7/QAAAOIBAAATAAAAAAAAAAAAAAAAAAAAAABbQ29udGVudF9UeXBlc10u eG1sUEsBAi0AFAAGAAgAAAAhADHdX2HSAAAAjwEAAAsAAAAAAAAAAAAAAAAALgEAAF9yZWxzLy5y ZWxzUEsBAi0AFAAGAAgAAAAhADMvBZ5BAAAAOQAAABAAAAAAAAAAAAAAAAAAKQIAAGRycy9zaGFw ZXhtbC54bWxQSwECLQAUAAYACAAAACEAFvY4I8YAAADeAAAADwAAAAAAAAAAAAAAAACYAgAAZHJz L2Rvd25yZXYueG1sUEsFBgAAAAAEAAQA9QAAAIsDAAAAAA== " path="m,l9144,r,9144l,9144,,e" fillcolor="black" stroked="f" strokeweight="0">
                        <v:stroke miterlimit="83231f" joinstyle="miter"/>
                        <v:path arrowok="t" textboxrect="0,0,9144,9144"/>
                      </v:shape>
                      <v:shape id="Shape 23812" o:spid="_x0000_s1034" style="position:absolute;top:60;width:91;height:3948;visibility:visible;mso-wrap-style:square;v-text-anchor:top" coordsize="9144,3947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Jl2sgA AADeAAAADwAAAGRycy9kb3ducmV2LnhtbESPQWvCQBSE74L/YXlCL6VujJLa1FVEsHjQQ21pr4/s 6yaYfRuy2yT9965Q8DjMzDfMajPYWnTU+sqxgtk0AUFcOF2xUfD5sX9agvABWWPtmBT8kYfNejxa Ya5dz+/UnYMREcI+RwVlCE0upS9KsuinriGO3o9rLYYoWyN1i32E21qmSZJJixXHhRIb2pVUXM6/ VsFzf0pC971fHN8eD+ZC8z57+TJKPUyG7SuIQEO4h//bB60gnS9nKdzuxCsg11cAAAD//wMAUEsB Ai0AFAAGAAgAAAAhAPD3irv9AAAA4gEAABMAAAAAAAAAAAAAAAAAAAAAAFtDb250ZW50X1R5cGVz XS54bWxQSwECLQAUAAYACAAAACEAMd1fYdIAAACPAQAACwAAAAAAAAAAAAAAAAAuAQAAX3JlbHMv LnJlbHNQSwECLQAUAAYACAAAACEAMy8FnkEAAAA5AAAAEAAAAAAAAAAAAAAAAAApAgAAZHJzL3No YXBleG1sLnhtbFBLAQItABQABgAIAAAAIQARomXayAAAAN4AAAAPAAAAAAAAAAAAAAAAAJgCAABk cnMvZG93bnJldi54bWxQSwUGAAAAAAQABAD1AAAAjQMAAAAA " path="m,l9144,r,394716l,394716,,e" fillcolor="black" stroked="f" strokeweight="0">
                        <v:stroke miterlimit="83231f" joinstyle="miter"/>
                        <v:path arrowok="t" textboxrect="0,0,9144,394716"/>
                      </v:shape>
                      <v:shape id="Shape 23813" o:spid="_x0000_s1035" style="position:absolute;left:19088;top:60;width:91;height:3948;visibility:visible;mso-wrap-style:square;v-text-anchor:top" coordsize="9144,3947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7AQccA AADeAAAADwAAAGRycy9kb3ducmV2LnhtbESPQWvCQBSE7wX/w/IEL1I3GrE2dRURLB70UFva6yP7 uglm34bsmqT/3hWEHoeZ+YZZbXpbiZYaXzpWMJ0kIIhzp0s2Cr4+989LED4ga6wck4I/8rBZD55W mGnX8Qe152BEhLDPUEERQp1J6fOCLPqJq4mj9+saiyHKxkjdYBfhtpKzJFlIiyXHhQJr2hWUX85X q+ClOyWh/dnPj+/jg7lQ2i1ev41So2G/fQMRqA//4Uf7oBXM0uU0hfudeAXk+gYAAP//AwBQSwEC LQAUAAYACAAAACEA8PeKu/0AAADiAQAAEwAAAAAAAAAAAAAAAAAAAAAAW0NvbnRlbnRfVHlwZXNd LnhtbFBLAQItABQABgAIAAAAIQAx3V9h0gAAAI8BAAALAAAAAAAAAAAAAAAAAC4BAABfcmVscy8u cmVsc1BLAQItABQABgAIAAAAIQAzLwWeQQAAADkAAAAQAAAAAAAAAAAAAAAAACkCAABkcnMvc2hh cGV4bWwueG1sUEsBAi0AFAAGAAgAAAAhAH7uwEHHAAAA3gAAAA8AAAAAAAAAAAAAAAAAmAIAAGRy cy9kb3ducmV2LnhtbFBLBQYAAAAABAAEAPUAAACMAwAAAAA= " path="m,l9144,r,394716l,394716,,e" fillcolor="black" stroked="f" strokeweight="0">
                        <v:stroke miterlimit="83231f" joinstyle="miter"/>
                        <v:path arrowok="t" textboxrect="0,0,9144,394716"/>
                      </v:shape>
                      <v:shape id="Shape 2744" o:spid="_x0000_s1036" style="position:absolute;left:60;top:60;width:19028;height:3948;visibility:visible;mso-wrap-style:square;v-text-anchor:top" coordsize="1902714,3947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gFG8kA AADdAAAADwAAAGRycy9kb3ducmV2LnhtbESPT2vCQBTE70K/w/IKvUjdVMSW1FWKYP+gl9qU0ttz 95kEs29jdk3it+8KQo/DzPyGmS16W4mWGl86VvAwSkAQa2dKzhVkX6v7JxA+IBusHJOCM3lYzG8G M0yN6/iT2m3IRYSwT1FBEUKdSul1QRb9yNXE0du7xmKIssmlabCLcFvJcZJMpcWS40KBNS0L0oft ySrYdW0//Hg7yJ/X9fdSn/Qx2/xOlbq77V+eQQTqw3/42n43CsaPkwlc3sQnIOd/AAAA//8DAFBL AQItABQABgAIAAAAIQDw94q7/QAAAOIBAAATAAAAAAAAAAAAAAAAAAAAAABbQ29udGVudF9UeXBl c10ueG1sUEsBAi0AFAAGAAgAAAAhADHdX2HSAAAAjwEAAAsAAAAAAAAAAAAAAAAALgEAAF9yZWxz Ly5yZWxzUEsBAi0AFAAGAAgAAAAhADMvBZ5BAAAAOQAAABAAAAAAAAAAAAAAAAAAKQIAAGRycy9z aGFwZXhtbC54bWxQSwECLQAUAAYACAAAACEAfQgFG8kAAADdAAAADwAAAAAAAAAAAAAAAACYAgAA ZHJzL2Rvd25yZXYueG1sUEsFBgAAAAAEAAQA9QAAAI4DAAAAAA== " path="m,l1902714,394715e" filled="f" strokeweight=".48pt">
                        <v:path arrowok="t" textboxrect="0,0,1902714,394715"/>
                      </v:shape>
                      <v:shape id="Shape 23814" o:spid="_x0000_s1037" style="position:absolute;left:30787;top:60;width:91;height:3948;visibility:visible;mso-wrap-style:square;v-text-anchor:top" coordsize="9144,3947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GPQMkA AADeAAAADwAAAGRycy9kb3ducmV2LnhtbESPX2vCQBDE3wt+h2MLfSl60bYi0VNKaaGID238g74t uW0SzO2l2avGb98TCn0cZuY3zGzRuVqdqJXKs4HhIAFFnHtbcWFgs37rT0BJQLZYeyYDFxJYzHs3 M0ytP/MnnbJQqAhhSdFAGUKTai15SQ5l4Bvi6H351mGIsi20bfEc4a7WoyQZa4cVx4USG3opKT9m P87Ax7aRbLmvd7J9Kg7fr3ivV0LG3N12z1NQgbrwH/5rv1sDo4fJ8BGud+IV0PNfAAAA//8DAFBL AQItABQABgAIAAAAIQDw94q7/QAAAOIBAAATAAAAAAAAAAAAAAAAAAAAAABbQ29udGVudF9UeXBl c10ueG1sUEsBAi0AFAAGAAgAAAAhADHdX2HSAAAAjwEAAAsAAAAAAAAAAAAAAAAALgEAAF9yZWxz Ly5yZWxzUEsBAi0AFAAGAAgAAAAhADMvBZ5BAAAAOQAAABAAAAAAAAAAAAAAAAAAKQIAAGRycy9z aGFwZXhtbC54bWxQSwECLQAUAAYACAAAACEAlVGPQMkAAADeAAAADwAAAAAAAAAAAAAAAACYAgAA ZHJzL2Rvd25yZXYueG1sUEsFBgAAAAAEAAQA9QAAAI4DAAAAAA== " path="m,l9144,r,394716l,394716,,e" fillcolor="black" stroked="f" strokeweight="0">
                        <v:path arrowok="t" textboxrect="0,0,9144,394716"/>
                      </v:shape>
                      <v:shape id="Shape 23815" o:spid="_x0000_s1038" style="position:absolute;left:44297;top:60;width:92;height:3948;visibility:visible;mso-wrap-style:square;v-text-anchor:top" coordsize="9144,3947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q28gA AADeAAAADwAAAGRycy9kb3ducmV2LnhtbESPQWvCQBSE7wX/w/IKXoputFgkukopFUrpoaYqentk X5Ng9m2at9X037tCweMwM98w82XnanWiVirPBkbDBBRx7m3FhYHN12owBSUB2WLtmQz8kcBy0bub Y2r9mdd0ykKhIoQlRQNlCE2qteQlOZShb4ij9+1bhyHKttC2xXOEu1qPk+RJO6w4LpTY0EtJ+TH7 dQY+t41k7/t6J9tJcfh5xQf9IWRM/757noEK1IVb+L/9Zg2MH6ejCVzvxCugFxcAAAD//wMAUEsB Ai0AFAAGAAgAAAAhAPD3irv9AAAA4gEAABMAAAAAAAAAAAAAAAAAAAAAAFtDb250ZW50X1R5cGVz XS54bWxQSwECLQAUAAYACAAAACEAMd1fYdIAAACPAQAACwAAAAAAAAAAAAAAAAAuAQAAX3JlbHMv LnJlbHNQSwECLQAUAAYACAAAACEAMy8FnkEAAAA5AAAAEAAAAAAAAAAAAAAAAAApAgAAZHJzL3No YXBleG1sLnhtbFBLAQItABQABgAIAAAAIQD6HSrbyAAAAN4AAAAPAAAAAAAAAAAAAAAAAJgCAABk cnMvZG93bnJldi54bWxQSwUGAAAAAAQABAD1AAAAjQMAAAAA " path="m,l9144,r,394716l,394716,,e" fillcolor="black" stroked="f" strokeweight="0">
                        <v:path arrowok="t" textboxrect="0,0,9144,394716"/>
                      </v:shape>
                      <v:shape id="Shape 23816" o:spid="_x0000_s1039" style="position:absolute;top:400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suaMUA AADeAAAADwAAAGRycy9kb3ducmV2LnhtbESPQYvCMBSE7wv+h/AEb2taRZFqFBUEZU9bPejt0Tzb YvNSm2jrv98sCB6HmfmGWaw6U4knNa60rCAeRiCIM6tLzhWcjrvvGQjnkTVWlknBixyslr2vBSba tvxLz9TnIkDYJaig8L5OpHRZQQbd0NbEwbvaxqAPssmlbrANcFPJURRNpcGSw0KBNW0Lym7pwyi4 xVc5efwc1vsuved1u5kczveLUoN+t56D8NT5T/jd3msFo/EsnsL/nXAF5PIPAAD//wMAUEsBAi0A FAAGAAgAAAAhAPD3irv9AAAA4gEAABMAAAAAAAAAAAAAAAAAAAAAAFtDb250ZW50X1R5cGVzXS54 bWxQSwECLQAUAAYACAAAACEAMd1fYdIAAACPAQAACwAAAAAAAAAAAAAAAAAuAQAAX3JlbHMvLnJl bHNQSwECLQAUAAYACAAAACEAMy8FnkEAAAA5AAAAEAAAAAAAAAAAAAAAAAApAgAAZHJzL3NoYXBl eG1sLnhtbFBLAQItABQABgAIAAAAIQBFKy5oxQAAAN4AAAAPAAAAAAAAAAAAAAAAAJgCAABkcnMv ZG93bnJldi54bWxQSwUGAAAAAAQABAD1AAAAigMAAAAA " path="m,l9144,r,9144l,9144,,e" fillcolor="black" stroked="f" strokeweight="0">
                        <v:path arrowok="t" textboxrect="0,0,9144,9144"/>
                      </v:shape>
                      <v:shape id="Shape 23817" o:spid="_x0000_s1040" style="position:absolute;left:60;top:4008;width:19028;height:91;visibility:visible;mso-wrap-style:square;v-text-anchor:top" coordsize="190271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mfp8cA AADeAAAADwAAAGRycy9kb3ducmV2LnhtbESPS2vDMBCE74X8B7GB3hopLs3DsRJCSqHk1LrtIbfF Wj+ItTKWmrj59VEhkOMwM98w2WawrThR7xvHGqYTBYK4cKbhSsP319vTAoQPyAZbx6Thjzxs1qOH DFPjzvxJpzxUIkLYp6ihDqFLpfRFTRb9xHXE0StdbzFE2VfS9HiOcNvKRKmZtNhwXKixo11NxTH/ tRokla8H+vhR7WXvurlaYvIS9lo/joftCkSgIdzDt/a70ZA8L6Zz+L8Tr4BcXwEAAP//AwBQSwEC LQAUAAYACAAAACEA8PeKu/0AAADiAQAAEwAAAAAAAAAAAAAAAAAAAAAAW0NvbnRlbnRfVHlwZXNd LnhtbFBLAQItABQABgAIAAAAIQAx3V9h0gAAAI8BAAALAAAAAAAAAAAAAAAAAC4BAABfcmVscy8u cmVsc1BLAQItABQABgAIAAAAIQAzLwWeQQAAADkAAAAQAAAAAAAAAAAAAAAAACkCAABkcnMvc2hh cGV4bWwueG1sUEsBAi0AFAAGAAgAAAAhAEY5n6fHAAAA3gAAAA8AAAAAAAAAAAAAAAAAmAIAAGRy cy9kb3ducmV2LnhtbFBLBQYAAAAABAAEAPUAAACMAwAAAAA= " path="m,l1902714,r,9144l,9144,,e" fillcolor="black" stroked="f" strokeweight="0">
                        <v:path arrowok="t" textboxrect="0,0,1902714,9144"/>
                      </v:shape>
                      <v:shape id="Shape 23818" o:spid="_x0000_s1041" style="position:absolute;left:19088;top:400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fgcQA AADeAAAADwAAAGRycy9kb3ducmV2LnhtbERPy2rCQBTdF/oPwy10VyexKBIdRYVCQleNLnR3yVyT YOZOzEwe/fvOouDycN6b3WQaMVDnassK4lkEgriwuuZSwfn09bEC4TyyxsYyKfglB7vt68sGE21H /qEh96UIIewSVFB53yZSuqIig25mW+LA3Wxn0AfYlVJ3OIZw08h5FC2lwZpDQ4UtHSsq7nlvFNzj m1z039k+nfJH2Y6HRXZ5XJV6f5v2axCeJv8U/7tTrWD+uYrD3nAnXAG5/QMAAP//AwBQSwECLQAU AAYACAAAACEA8PeKu/0AAADiAQAAEwAAAAAAAAAAAAAAAAAAAAAAW0NvbnRlbnRfVHlwZXNdLnht bFBLAQItABQABgAIAAAAIQAx3V9h0gAAAI8BAAALAAAAAAAAAAAAAAAAAC4BAABfcmVscy8ucmVs c1BLAQItABQABgAIAAAAIQAzLwWeQQAAADkAAAAQAAAAAAAAAAAAAAAAACkCAABkcnMvc2hhcGV4 bWwueG1sUEsBAi0AFAAGAAgAAAAhAFv4H4HEAAAA3gAAAA8AAAAAAAAAAAAAAAAAmAIAAGRycy9k b3ducmV2LnhtbFBLBQYAAAAABAAEAPUAAACJAwAAAAA= " path="m,l9144,r,9144l,9144,,e" fillcolor="black" stroked="f" strokeweight="0">
                        <v:path arrowok="t" textboxrect="0,0,9144,9144"/>
                      </v:shape>
                      <v:shape id="Shape 23819" o:spid="_x0000_s1042" style="position:absolute;left:19149;top:4008;width:11638;height:91;visibility:visible;mso-wrap-style:square;v-text-anchor:top" coordsize="116382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NRDMcA AADeAAAADwAAAGRycy9kb3ducmV2LnhtbESPX2vCQBDE3wv9DscWfNOLCmJTTykF/zy0UK1Q+rbm 1iT0bjfkTpN++15B6OMwM79hFqveO3WlNtTCBsajDBRxIbbm0sDxYz2cgwoR2aITJgM/FGC1vL9b YG6l4z1dD7FUCcIhRwNVjE2udSgq8hhG0hAn7yytx5hkW2rbYpfg3ulJls20x5rTQoUNvVRUfB8u 3sD26N7X3ddG3vzp9fN8ciJ2JsYMHvrnJ1CR+vgfvrV31sBkOh8/wt+ddAX08hcAAP//AwBQSwEC LQAUAAYACAAAACEA8PeKu/0AAADiAQAAEwAAAAAAAAAAAAAAAAAAAAAAW0NvbnRlbnRfVHlwZXNd LnhtbFBLAQItABQABgAIAAAAIQAx3V9h0gAAAI8BAAALAAAAAAAAAAAAAAAAAC4BAABfcmVscy8u cmVsc1BLAQItABQABgAIAAAAIQAzLwWeQQAAADkAAAAQAAAAAAAAAAAAAAAAACkCAABkcnMvc2hh cGV4bWwueG1sUEsBAi0AFAAGAAgAAAAhAJYjUQzHAAAA3gAAAA8AAAAAAAAAAAAAAAAAmAIAAGRy cy9kb3ducmV2LnhtbFBLBQYAAAAABAAEAPUAAACMAwAAAAA= " path="m,l1163828,r,9144l,9144,,e" fillcolor="black" stroked="f" strokeweight="0">
                        <v:path arrowok="t" textboxrect="0,0,1163828,9144"/>
                      </v:shape>
                      <v:shape id="Shape 23820" o:spid="_x0000_s1043" style="position:absolute;left:30787;top:4008;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ZOsQA AADeAAAADwAAAGRycy9kb3ducmV2LnhtbESPzYrCMBSF98K8Q7gD7jS1gyLVKCoMKK6sLnR3aa5t sbmpTbT17c1CcHk4f3zzZWcq8aTGlZYVjIYRCOLM6pJzBafj/2AKwnlkjZVlUvAiB8vFT2+OibYt H+iZ+lyEEXYJKii8rxMpXVaQQTe0NXHwrrYx6INscqkbbMO4qWQcRRNpsOTwUGBNm4KyW/owCm6j qxw/9rvVtkvved2ux7vz/aJU/7dbzUB46vw3/GlvtYL4bxoHgIATUEAu3gAAAP//AwBQSwECLQAU AAYACAAAACEA8PeKu/0AAADiAQAAEwAAAAAAAAAAAAAAAAAAAAAAW0NvbnRlbnRfVHlwZXNdLnht bFBLAQItABQABgAIAAAAIQAx3V9h0gAAAI8BAAALAAAAAAAAAAAAAAAAAC4BAABfcmVscy8ucmVs c1BLAQItABQABgAIAAAAIQAzLwWeQQAAADkAAAAQAAAAAAAAAAAAAAAAACkCAABkcnMvc2hhcGV4 bWwueG1sUEsBAi0AFAAGAAgAAAAhAGvi2TrEAAAA3gAAAA8AAAAAAAAAAAAAAAAAmAIAAGRycy9k b3ducmV2LnhtbFBLBQYAAAAABAAEAPUAAACJAwAAAAA= " path="m,l9144,r,9144l,9144,,e" fillcolor="black" stroked="f" strokeweight="0">
                        <v:path arrowok="t" textboxrect="0,0,9144,9144"/>
                      </v:shape>
                      <v:shape id="Shape 23821" o:spid="_x0000_s1044" style="position:absolute;left:30848;top:4008;width:13449;height:91;visibility:visible;mso-wrap-style:square;v-text-anchor:top" coordsize="134493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6mXcYA AADeAAAADwAAAGRycy9kb3ducmV2LnhtbESPQWvCQBSE7wX/w/KE3urGVCREV5GIUKigJr309sg+ k2D2bciuJv33XaHQ4zAz3zDr7Wha8aDeNZYVzGcRCOLS6oYrBV/F4S0B4TyyxtYyKfghB9vN5GWN qbYDX+iR+0oECLsUFdTed6mUrqzJoJvZjjh4V9sb9EH2ldQ9DgFuWhlH0VIabDgs1NhRVlN5y+9G wf6zNMX3MjP5+YjDOVlUSXbaKfU6HXcrEJ5G/x/+a39oBfF7Es/heSdcAbn5BQAA//8DAFBLAQIt ABQABgAIAAAAIQDw94q7/QAAAOIBAAATAAAAAAAAAAAAAAAAAAAAAABbQ29udGVudF9UeXBlc10u eG1sUEsBAi0AFAAGAAgAAAAhADHdX2HSAAAAjwEAAAsAAAAAAAAAAAAAAAAALgEAAF9yZWxzLy5y ZWxzUEsBAi0AFAAGAAgAAAAhADMvBZ5BAAAAOQAAABAAAAAAAAAAAAAAAAAAKQIAAGRycy9zaGFw ZXhtbC54bWxQSwECLQAUAAYACAAAACEA3i6mXcYAAADeAAAADwAAAAAAAAAAAAAAAACYAgAAZHJz L2Rvd25yZXYueG1sUEsFBgAAAAAEAAQA9QAAAIsDAAAAAA== " path="m,l1344930,r,9144l,9144,,e" fillcolor="black" stroked="f" strokeweight="0">
                        <v:path arrowok="t" textboxrect="0,0,1344930,9144"/>
                      </v:shape>
                      <v:shape id="Shape 23822" o:spid="_x0000_s1045" style="position:absolute;left:44297;top:4008;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zi1scA AADeAAAADwAAAGRycy9kb3ducmV2LnhtbESPQWvCQBSE74X+h+UJ3urGSIpEV7GFQoKnpj20t0f2 mQSzb2N2TeK/d4VCj8PMfMNs95NpxUC9aywrWC4iEMSl1Q1XCr6/Pl7WIJxH1thaJgU3crDfPT9t MdV25E8aCl+JAGGXooLa+y6V0pU1GXQL2xEH72R7gz7IvpK6xzHATSvjKHqVBhsOCzV29F5TeS6u RsF5eZLJ9Zgfsqm4VN34luQ/l1+l5rPpsAHhafL/4b92phXEq3Ucw+NOuAJydwcAAP//AwBQSwEC LQAUAAYACAAAACEA8PeKu/0AAADiAQAAEwAAAAAAAAAAAAAAAAAAAAAAW0NvbnRlbnRfVHlwZXNd LnhtbFBLAQItABQABgAIAAAAIQAx3V9h0gAAAI8BAAALAAAAAAAAAAAAAAAAAC4BAABfcmVscy8u cmVsc1BLAQItABQABgAIAAAAIQAzLwWeQQAAADkAAAAQAAAAAAAAAAAAAAAAACkCAABkcnMvc2hh cGV4bWwueG1sUEsBAi0AFAAGAAgAAAAhAPR84tbHAAAA3gAAAA8AAAAAAAAAAAAAAAAAmAIAAGRy cy9kb3ducmV2LnhtbFBLBQYAAAAABAAEAPUAAACMAwAAAAA= " path="m,l9144,r,9144l,9144,,e" fillcolor="black" stroked="f" strokeweight="0">
                        <v:path arrowok="t" textboxrect="0,0,9144,9144"/>
                      </v:shape>
                      <v:shape id="Shape 23823" o:spid="_x0000_s1046" style="position:absolute;top:4069;width:91;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untMYA AADeAAAADwAAAGRycy9kb3ducmV2LnhtbESPzWrDMBCE74G8g9hALyaRf0gJbpRQCm576SFuHmCx NraptTKW6p8+fVUo5DjMzDfM8TybTow0uNaygmQXgyCurG65VnD9LLYHEM4ja+wsk4KFHJxP69UR c20nvtBY+loECLscFTTe97mUrmrIoNvZnjh4NzsY9EEOtdQDTgFuOpnG8aM02HJYaLCnl4aqr/Lb KNBL/2Eiml+vZZHEkd2Pb/QjlXrYzM9PIDzN/h7+b79rBWl2SDP4uxOugDz9AgAA//8DAFBLAQIt ABQABgAIAAAAIQDw94q7/QAAAOIBAAATAAAAAAAAAAAAAAAAAAAAAABbQ29udGVudF9UeXBlc10u eG1sUEsBAi0AFAAGAAgAAAAhADHdX2HSAAAAjwEAAAsAAAAAAAAAAAAAAAAALgEAAF9yZWxzLy5y ZWxzUEsBAi0AFAAGAAgAAAAhADMvBZ5BAAAAOQAAABAAAAAAAAAAAAAAAAAAKQIAAGRycy9zaGFw ZXhtbC54bWxQSwECLQAUAAYACAAAACEAUVuntMYAAADeAAAADwAAAAAAAAAAAAAAAACYAgAAZHJz L2Rvd25yZXYueG1sUEsFBgAAAAAEAAQA9QAAAIsDAAAAAA== " path="m,l9144,r,197358l,197358,,e" fillcolor="black" stroked="f" strokeweight="0">
                        <v:path arrowok="t" textboxrect="0,0,9144,197358"/>
                      </v:shape>
                      <v:shape id="Shape 23824" o:spid="_x0000_s1047" style="position:absolute;left:19088;top:4069;width:91;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I/wMYA AADeAAAADwAAAGRycy9kb3ducmV2LnhtbESPQWuDQBSE74X8h+UFepFk1TYlmGwkFNL20kOsP+Dh vqjEfSvuxmh/fbdQ6HGYmW+YfT6ZTow0uNaygmQdgyCurG65VlB+nVZbEM4ja+wsk4KZHOSHxcMe M23vfKax8LUIEHYZKmi87zMpXdWQQbe2PXHwLnYw6IMcaqkHvAe46WQaxy/SYMthocGeXhuqrsXN KNBz/2kimt7K4pTEkd2M7/QtlXpcTscdCE+T/w//tT+0gvRpmz7D751wBeThBwAA//8DAFBLAQIt ABQABgAIAAAAIQDw94q7/QAAAOIBAAATAAAAAAAAAAAAAAAAAAAAAABbQ29udGVudF9UeXBlc10u eG1sUEsBAi0AFAAGAAgAAAAhADHdX2HSAAAAjwEAAAsAAAAAAAAAAAAAAAAALgEAAF9yZWxzLy5y ZWxzUEsBAi0AFAAGAAgAAAAhADMvBZ5BAAAAOQAAABAAAAAAAAAAAAAAAAAAKQIAAGRycy9zaGFw ZXhtbC54bWxQSwECLQAUAAYACAAAACEA3rI/wMYAAADeAAAADwAAAAAAAAAAAAAAAACYAgAAZHJz L2Rvd25yZXYueG1sUEsFBgAAAAAEAAQA9QAAAIsDAAAAAA== " path="m,l9144,r,197358l,197358,,e" fillcolor="black" stroked="f" strokeweight="0">
                        <v:path arrowok="t" textboxrect="0,0,9144,197358"/>
                      </v:shape>
                      <v:shape id="Shape 23825" o:spid="_x0000_s1048" style="position:absolute;left:30787;top:4069;width:91;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6aW8YA AADeAAAADwAAAGRycy9kb3ducmV2LnhtbESPzWrDMBCE74W8g9hALyaR7eIQ3CihFNz2kkOdPMBi bWxTa2Us1T99+qpQyHGYmW+Yw2k2nRhpcK1lBck2BkFcWd1yreB6KTZ7EM4ja+wsk4KFHJyOq4cD 5tpO/Elj6WsRIOxyVNB43+dSuqohg25re+Lg3exg0Ac51FIPOAW46WQaxztpsOWw0GBPrw1VX+W3 UaCX/mwimt+uZZHEkc3Gd/qRSj2u55dnEJ5mfw//tz+0gvRpn2bwdydcAXn8BQAA//8DAFBLAQIt ABQABgAIAAAAIQDw94q7/QAAAOIBAAATAAAAAAAAAAAAAAAAAAAAAABbQ29udGVudF9UeXBlc10u eG1sUEsBAi0AFAAGAAgAAAAhADHdX2HSAAAAjwEAAAsAAAAAAAAAAAAAAAAALgEAAF9yZWxzLy5y ZWxzUEsBAi0AFAAGAAgAAAAhADMvBZ5BAAAAOQAAABAAAAAAAAAAAAAAAAAAKQIAAGRycy9zaGFw ZXhtbC54bWxQSwECLQAUAAYACAAAACEAsf6aW8YAAADeAAAADwAAAAAAAAAAAAAAAACYAgAAZHJz L2Rvd25yZXYueG1sUEsFBgAAAAAEAAQA9QAAAIsDAAAAAA== " path="m,l9144,r,197358l,197358,,e" fillcolor="black" stroked="f" strokeweight="0">
                        <v:path arrowok="t" textboxrect="0,0,9144,197358"/>
                      </v:shape>
                      <v:shape id="Shape 23826" o:spid="_x0000_s1049" style="position:absolute;left:44297;top:4069;width:92;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wELMQA AADeAAAADwAAAGRycy9kb3ducmV2LnhtbESPzarCMBSE9xd8h3AEN6KplStSjSKCPxsXt/oAh+bY FpuT0sRafXojCHc5zMw3zHLdmUq01LjSsoLJOAJBnFldcq7gct6N5iCcR9ZYWSYFT3KwXvV+lpho ++A/alOfiwBhl6CCwvs6kdJlBRl0Y1sTB+9qG4M+yCaXusFHgJtKxlE0kwZLDgsF1rQtKLuld6NA P+uTGVK3v6S7STS0v+2BXlKpQb/bLEB46vx/+Ns+agXxdB7P4HMnXAG5egMAAP//AwBQSwECLQAU AAYACAAAACEA8PeKu/0AAADiAQAAEwAAAAAAAAAAAAAAAAAAAAAAW0NvbnRlbnRfVHlwZXNdLnht bFBLAQItABQABgAIAAAAIQAx3V9h0gAAAI8BAAALAAAAAAAAAAAAAAAAAC4BAABfcmVscy8ucmVs c1BLAQItABQABgAIAAAAIQAzLwWeQQAAADkAAAAQAAAAAAAAAAAAAAAAACkCAABkcnMvc2hhcGV4 bWwueG1sUEsBAi0AFAAGAAgAAAAhAEEsBCzEAAAA3gAAAA8AAAAAAAAAAAAAAAAAmAIAAGRycy9k b3ducmV2LnhtbFBLBQYAAAAABAAEAPUAAACJAwAAAAA= " path="m,l9144,r,197358l,197358,,e" fillcolor="black" stroked="f" strokeweight="0">
                        <v:path arrowok="t" textboxrect="0,0,9144,197358"/>
                      </v:shape>
                      <v:shape id="Shape 23827" o:spid="_x0000_s1050" style="position:absolute;top:6042;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tBTsYA AADeAAAADwAAAGRycy9kb3ducmV2LnhtbESPQYvCMBSE7wv+h/AEb2tqF1epRlFhQfG01YPeHs2z LTYvtYm2/nuzsOBxmJlvmPmyM5V4UONKywpGwwgEcWZ1ybmC4+HncwrCeWSNlWVS8CQHy0XvY46J ti3/0iP1uQgQdgkqKLyvEyldVpBBN7Q1cfAutjHog2xyqRtsA9xUMo6ib2mw5LBQYE2bgrJrejcK rqOLHN/3u9W2S2953a7Hu9PtrNSg361mIDx1/h3+b2+1gvhrGk/g7064AnLxAgAA//8DAFBLAQIt ABQABgAIAAAAIQDw94q7/QAAAOIBAAATAAAAAAAAAAAAAAAAAAAAAABbQ29udGVudF9UeXBlc10u eG1sUEsBAi0AFAAGAAgAAAAhADHdX2HSAAAAjwEAAAsAAAAAAAAAAAAAAAAALgEAAF9yZWxzLy5y ZWxzUEsBAi0AFAAGAAgAAAAhADMvBZ5BAAAAOQAAABAAAAAAAAAAAAAAAAAAKQIAAGRycy9zaGFw ZXhtbC54bWxQSwECLQAUAAYACAAAACEA5AtBTsYAAADeAAAADwAAAAAAAAAAAAAAAACYAgAAZHJz L2Rvd25yZXYueG1sUEsFBgAAAAAEAAQA9QAAAIsDAAAAAA== " path="m,l9144,r,9144l,9144,,e" fillcolor="black" stroked="f" strokeweight="0">
                        <v:path arrowok="t" textboxrect="0,0,9144,9144"/>
                      </v:shape>
                      <v:shape id="Shape 23828" o:spid="_x0000_s1051" style="position:absolute;left:60;top:6042;width:19028;height:92;visibility:visible;mso-wrap-style:square;v-text-anchor:top" coordsize="190271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BaMIA AADeAAAADwAAAGRycy9kb3ducmV2LnhtbERPy4rCMBTdD/gP4QruxsTKzGg1iijC4MrxsXB3aa5t sbkpTdTq15uFMMvDeU/nra3EjRpfOtYw6CsQxJkzJecaDvv15wiED8gGK8ek4UEe5rPOxxRT4+78 R7ddyEUMYZ+ihiKEOpXSZwVZ9H1XE0fu7BqLIcIml6bBewy3lUyU+pYWS44NBda0LCi77K5Wg6Tz 6kTbo6qeG1f/qDEmX2Gjda/bLiYgArXhX/x2/xoNyXCUxL3xTrwCcvYCAAD//wMAUEsBAi0AFAAG AAgAAAAhAPD3irv9AAAA4gEAABMAAAAAAAAAAAAAAAAAAAAAAFtDb250ZW50X1R5cGVzXS54bWxQ SwECLQAUAAYACAAAACEAMd1fYdIAAACPAQAACwAAAAAAAAAAAAAAAAAuAQAAX3JlbHMvLnJlbHNQ SwECLQAUAAYACAAAACEAMy8FnkEAAAA5AAAAEAAAAAAAAAAAAAAAAAApAgAAZHJzL3NoYXBleG1s LnhtbFBLAQItABQABgAIAAAAIQD5ysFowgAAAN4AAAAPAAAAAAAAAAAAAAAAAJgCAABkcnMvZG93 bnJldi54bWxQSwUGAAAAAAQABAD1AAAAhwMAAAAA " path="m,l1902714,r,9144l,9144,,e" fillcolor="black" stroked="f" strokeweight="0">
                        <v:path arrowok="t" textboxrect="0,0,1902714,9144"/>
                      </v:shape>
                      <v:shape id="Shape 23829" o:spid="_x0000_s1052" style="position:absolute;left:19088;top:6042;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wp8YA AADeAAAADwAAAGRycy9kb3ducmV2LnhtbESPQYvCMBSE74L/ITzBm6Z2UdxqFBUWFE9297DeHs2z LTYvtYm2/nuzsOBxmJlvmOW6M5V4UONKywom4wgEcWZ1ybmCn++v0RyE88gaK8uk4EkO1qt+b4mJ ti2f6JH6XAQIuwQVFN7XiZQuK8igG9uaOHgX2xj0QTa51A22AW4qGUfRTBosOSwUWNOuoOya3o2C 6+Qip/fjYbPv0ltet9vp4fd2Vmo46DYLEJ46/w7/t/daQfwxjz/h7064AnL1AgAA//8DAFBLAQIt ABQABgAIAAAAIQDw94q7/QAAAOIBAAATAAAAAAAAAAAAAAAAAAAAAABbQ29udGVudF9UeXBlc10u eG1sUEsBAi0AFAAGAAgAAAAhADHdX2HSAAAAjwEAAAsAAAAAAAAAAAAAAAAALgEAAF9yZWxzLy5y ZWxzUEsBAi0AFAAGAAgAAAAhADMvBZ5BAAAAOQAAABAAAAAAAAAAAAAAAAAAKQIAAGRycy9zaGFw ZXhtbC54bWxQSwECLQAUAAYACAAAACEA+thwp8YAAADeAAAADwAAAAAAAAAAAAAAAACYAgAAZHJz L2Rvd25yZXYueG1sUEsFBgAAAAAEAAQA9QAAAIsDAAAAAA== " path="m,l9144,r,9144l,9144,,e" fillcolor="black" stroked="f" strokeweight="0">
                        <v:path arrowok="t" textboxrect="0,0,9144,9144"/>
                      </v:shape>
                      <v:shape id="Shape 23830" o:spid="_x0000_s1053" style="position:absolute;left:19149;top:6042;width:11638;height:92;visibility:visible;mso-wrap-style:square;v-text-anchor:top" coordsize="116382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yk8cUA AADeAAAADwAAAGRycy9kb3ducmV2LnhtbESPTWvCQBCG74X+h2UKvdVNFURSV5GCtQeFNgrF25gd k9DdmZBdTfz37qHQ48v7xTNfDt6pK3WhETbwOspAEZdiG64MHPbrlxmoEJEtOmEycKMAy8Xjwxxz Kz1/07WIlUojHHI0UMfY5lqHsiaPYSQtcfLO0nmMSXaVth32adw7Pc6yqfbYcHqosaX3msrf4uIN bA7ua90fP2TnT9uf88mJ2KkY8/w0rN5ARRrif/iv/WkNjCezSQJIOAkF9OIOAAD//wMAUEsBAi0A FAAGAAgAAAAhAPD3irv9AAAA4gEAABMAAAAAAAAAAAAAAAAAAAAAAFtDb250ZW50X1R5cGVzXS54 bWxQSwECLQAUAAYACAAAACEAMd1fYdIAAACPAQAACwAAAAAAAAAAAAAAAAAuAQAAX3JlbHMvLnJl bHNQSwECLQAUAAYACAAAACEAMy8FnkEAAAA5AAAAEAAAAAAAAAAAAAAAAAApAgAAZHJzL3NoYXBl eG1sLnhtbFBLAQItABQABgAIAAAAIQBMrKTxxQAAAN4AAAAPAAAAAAAAAAAAAAAAAJgCAABkcnMv ZG93bnJldi54bWxQSwUGAAAAAAQABAD1AAAAigMAAAAA " path="m,l1163828,r,9144l,9144,,e" fillcolor="black" stroked="f" strokeweight="0">
                        <v:path arrowok="t" textboxrect="0,0,1163828,9144"/>
                      </v:shape>
                      <v:shape id="Shape 23831" o:spid="_x0000_s1054" style="position:absolute;left:30787;top:6042;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fqfMUA AADeAAAADwAAAGRycy9kb3ducmV2LnhtbESPQYvCMBSE7wv+h/AEb2taxUWqUVQQFE9bPejt0Tzb YvNSm2jrvzfCwh6HmfmGmS87U4knNa60rCAeRiCIM6tLzhWcjtvvKQjnkTVWlknBixwsF72vOSba tvxLz9TnIkDYJaig8L5OpHRZQQbd0NbEwbvaxqAPssmlbrANcFPJURT9SIMlh4UCa9oUlN3Sh1Fw i69y8jjsV7suved1u57sz/eLUoN+t5qB8NT5//Bfe6cVjMbTcQyfO+EKyMUbAAD//wMAUEsBAi0A FAAGAAgAAAAhAPD3irv9AAAA4gEAABMAAAAAAAAAAAAAAAAAAAAAAFtDb250ZW50X1R5cGVzXS54 bWxQSwECLQAUAAYACAAAACEAMd1fYdIAAACPAQAACwAAAAAAAAAAAAAAAAAuAQAAX3JlbHMvLnJl bHNQSwECLQAUAAYACAAAACEAMy8FnkEAAAA5AAAAEAAAAAAAAAAAAAAAAAApAgAAZHJzL3NoYXBl eG1sLnhtbFBLAQItABQABgAIAAAAIQCBd+p8xQAAAN4AAAAPAAAAAAAAAAAAAAAAAJgCAABkcnMv ZG93bnJldi54bWxQSwUGAAAAAAQABAD1AAAAigMAAAAA " path="m,l9144,r,9144l,9144,,e" fillcolor="black" stroked="f" strokeweight="0">
                        <v:path arrowok="t" textboxrect="0,0,9144,9144"/>
                      </v:shape>
                      <v:shape id="Shape 23832" o:spid="_x0000_s1055" style="position:absolute;left:30848;top:6042;width:13449;height:92;visibility:visible;mso-wrap-style:square;v-text-anchor:top" coordsize="134493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u98YA AADeAAAADwAAAGRycy9kb3ducmV2LnhtbESPQWvCQBSE70L/w/IKvemmUSREV5GUQqFCNfHi7ZF9 JqHZtyG7NfHfuwXB4zAz3zDr7WhacaXeNZYVvM8iEMSl1Q1XCk7F5zQB4TyyxtYyKbiRg+3mZbLG VNuBj3TNfSUChF2KCmrvu1RKV9Zk0M1sRxy8i+0N+iD7SuoehwA3rYyjaCkNNhwWauwoq6n8zf+M go/v0hTnZWbywx6HQ7Kokuxnp9Tb67hbgfA0+mf40f7SCuJ5Mo/h/064AnJzBwAA//8DAFBLAQIt ABQABgAIAAAAIQDw94q7/QAAAOIBAAATAAAAAAAAAAAAAAAAAAAAAABbQ29udGVudF9UeXBlc10u eG1sUEsBAi0AFAAGAAgAAAAhADHdX2HSAAAAjwEAAAsAAAAAAAAAAAAAAAAALgEAAF9yZWxzLy5y ZWxzUEsBAi0AFAAGAAgAAAAhADMvBZ5BAAAAOQAAABAAAAAAAAAAAAAAAAAAKQIAAGRycy9zaGFw ZXhtbC54bWxQSwECLQAUAAYACAAAACEAqyWu98YAAADeAAAADwAAAAAAAAAAAAAAAACYAgAAZHJz L2Rvd25yZXYueG1sUEsFBgAAAAAEAAQA9QAAAIsDAAAAAA== " path="m,l1344930,r,9144l,9144,,e" fillcolor="black" stroked="f" strokeweight="0">
                        <v:path arrowok="t" textboxrect="0,0,1344930,9144"/>
                      </v:shape>
                      <v:shape id="Shape 23833" o:spid="_x0000_s1056" style="position:absolute;left:44297;top:6042;width:92;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nRkMUA AADeAAAADwAAAGRycy9kb3ducmV2LnhtbESPQYvCMBSE7wv+h/AEb2uqxUWqUVQQFE9bPejt0Tzb YvNSm2jrvzfCwh6HmfmGmS87U4knNa60rGA0jEAQZ1aXnCs4HbffUxDOI2usLJOCFzlYLnpfc0y0 bfmXnqnPRYCwS1BB4X2dSOmyggy6oa2Jg3e1jUEfZJNL3WAb4KaS4yj6kQZLDgsF1rQpKLulD6Pg NrrKyeOwX+269J7X7XqyP98vSg363WoGwlPn/8N/7Z1WMI6ncQyfO+EKyMUbAAD//wMAUEsBAi0A FAAGAAgAAAAhAPD3irv9AAAA4gEAABMAAAAAAAAAAAAAAAAAAAAAAFtDb250ZW50X1R5cGVzXS54 bWxQSwECLQAUAAYACAAAACEAMd1fYdIAAACPAQAACwAAAAAAAAAAAAAAAAAuAQAAX3JlbHMvLnJl bHNQSwECLQAUAAYACAAAACEAMy8FnkEAAAA5AAAAEAAAAAAAAAAAAAAAAAApAgAAZHJzL3NoYXBl eG1sLnhtbFBLAQItABQABgAIAAAAIQAe6dGQxQAAAN4AAAAPAAAAAAAAAAAAAAAAAJgCAABkcnMv ZG93bnJldi54bWxQSwUGAAAAAAQABAD1AAAAigMAAAAA " path="m,l9144,r,9144l,9144,,e" fillcolor="black" stroked="f" strokeweight="0">
                        <v:path arrowok="t" textboxrect="0,0,9144,9144"/>
                      </v:shape>
                      <v:shape id="Shape 23834" o:spid="_x0000_s1057" style="position:absolute;top:6103;width:91;height:1974;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upHcUA AADeAAAADwAAAGRycy9kb3ducmV2LnhtbESPzYrCQBCE78K+w9DCXmQz8W+RmFGWBVcvHow+QJNp k2CmJ2RmY/TpHUHwWFTVV1S67k0tOmpdZVnBOIpBEOdWV1woOB03XwsQziNrrC2Tghs5WK8+Bikm 2l75QF3mCxEg7BJUUHrfJFK6vCSDLrINcfDOtjXog2wLqVu8Brip5SSOv6XBisNCiQ39lpRfsn+j QN+avRlR/3fKNuN4ZOfdlu5Sqc9h/7ME4an37/CrvdMKJtPFdAbPO+EK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a6kdxQAAAN4AAAAPAAAAAAAAAAAAAAAAAJgCAABkcnMv ZG93bnJldi54bWxQSwUGAAAAAAQABAD1AAAAigMAAAAA " path="m,l9144,r,197358l,197358,,e" fillcolor="black" stroked="f" strokeweight="0">
                        <v:path arrowok="t" textboxrect="0,0,9144,197358"/>
                      </v:shape>
                      <v:shape id="Shape 23835" o:spid="_x0000_s1058" style="position:absolute;left:19088;top:6103;width:91;height:1974;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cMhsYA AADeAAAADwAAAGRycy9kb3ducmV2LnhtbESPQWvCQBSE70L/w/IKXkQ3Koqk2UgpxPbSg9Ef8Mi+ JqHZtyG7Tdb++q4g9DjMzDdMdgymEyMNrrWsYL1KQBBXVrdcK7heiuUBhPPIGjvLpOBGDo750yzD VNuJzzSWvhYRwi5FBY33fSqlqxoy6Fa2J47elx0M+iiHWuoBpwg3ndwkyV4abDkuNNjTW0PVd/lj FOhb/2kWFE7XslgnC7sb3+lXKjV/Dq8vIDwF/x9+tD+0gs32sN3B/U68AjL/AwAA//8DAFBLAQIt ABQABgAIAAAAIQDw94q7/QAAAOIBAAATAAAAAAAAAAAAAAAAAAAAAABbQ29udGVudF9UeXBlc10u eG1sUEsBAi0AFAAGAAgAAAAhADHdX2HSAAAAjwEAAAsAAAAAAAAAAAAAAAAALgEAAF9yZWxzLy5y ZWxzUEsBAi0AFAAGAAgAAAAhADMvBZ5BAAAAOQAAABAAAAAAAAAAAAAAAAAAKQIAAGRycy9zaGFw ZXhtbC54bWxQSwECLQAUAAYACAAAACEANCcMhsYAAADeAAAADwAAAAAAAAAAAAAAAACYAgAAZHJz L2Rvd25yZXYueG1sUEsFBgAAAAAEAAQA9QAAAIsDAAAAAA== " path="m,l9144,r,197358l,197358,,e" fillcolor="black" stroked="f" strokeweight="0">
                        <v:path arrowok="t" textboxrect="0,0,9144,197358"/>
                      </v:shape>
                      <v:shape id="Shape 23836" o:spid="_x0000_s1059" style="position:absolute;left:30787;top:6103;width:91;height:1974;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WS8cYA AADeAAAADwAAAGRycy9kb3ducmV2LnhtbESPwWrDMBBE74X+g9hCLyGR7FAT3CihFNz2kkOcfMBi bWxTa2Us1Xb69VUhkOMwM2+Y7X62nRhp8K1jDclKgSCunGm51nA+FcsNCB+QDXaOScOVPOx3jw9b zI2b+EhjGWoRIexz1NCE0OdS+qohi37leuLoXdxgMUQ51NIMOEW47WSqVCYtthwXGuzpvaHqu/yx Gsy1P9gFzR/nskjUwr2Mn/QrtX5+mt9eQQSawz18a38ZDel6s87g/068AnL3BwAA//8DAFBLAQIt ABQABgAIAAAAIQDw94q7/QAAAOIBAAATAAAAAAAAAAAAAAAAAAAAAABbQ29udGVudF9UeXBlc10u eG1sUEsBAi0AFAAGAAgAAAAhADHdX2HSAAAAjwEAAAsAAAAAAAAAAAAAAAAALgEAAF9yZWxzLy5y ZWxzUEsBAi0AFAAGAAgAAAAhADMvBZ5BAAAAOQAAABAAAAAAAAAAAAAAAAAAKQIAAGRycy9zaGFw ZXhtbC54bWxQSwECLQAUAAYACAAAACEAxPWS8cYAAADeAAAADwAAAAAAAAAAAAAAAACYAgAAZHJz L2Rvd25yZXYueG1sUEsFBgAAAAAEAAQA9QAAAIsDAAAAAA== " path="m,l9144,r,197358l,197358,,e" fillcolor="black" stroked="f" strokeweight="0">
                        <v:path arrowok="t" textboxrect="0,0,9144,197358"/>
                      </v:shape>
                      <v:shape id="Shape 23837" o:spid="_x0000_s1060" style="position:absolute;left:44297;top:6103;width:92;height:1974;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k3asUA AADeAAAADwAAAGRycy9kb3ducmV2LnhtbESPQYvCMBSE78L+h/CEvcg2VdGV2ijLgqsXD1Z/wKN5 tsXmpTTZWv31RhA8DjPzDZOue1OLjlpXWVYwjmIQxLnVFRcKTsfN1wKE88gaa8uk4EYO1quPQYqJ tlc+UJf5QgQIuwQVlN43iZQuL8mgi2xDHLyzbQ36INtC6havAW5qOYnjuTRYcVgosaHfkvJL9m8U 6FuzNyPq/07ZZhyP7Kzb0l0q9Tnsf5YgPPX+HX61d1rBZLqYfsPzTrgCcvUAAAD//wMAUEsBAi0A FAAGAAgAAAAhAPD3irv9AAAA4gEAABMAAAAAAAAAAAAAAAAAAAAAAFtDb250ZW50X1R5cGVzXS54 bWxQSwECLQAUAAYACAAAACEAMd1fYdIAAACPAQAACwAAAAAAAAAAAAAAAAAuAQAAX3JlbHMvLnJl bHNQSwECLQAUAAYACAAAACEAMy8FnkEAAAA5AAAAEAAAAAAAAAAAAAAAAAApAgAAZHJzL3NoYXBl eG1sLnhtbFBLAQItABQABgAIAAAAIQCruTdqxQAAAN4AAAAPAAAAAAAAAAAAAAAAAJgCAABkcnMv ZG93bnJldi54bWxQSwUGAAAAAAQABAD1AAAAigMAAAAA " path="m,l9144,r,197358l,197358,,e" fillcolor="black" stroked="f" strokeweight="0">
                        <v:path arrowok="t" textboxrect="0,0,9144,197358"/>
                      </v:shape>
                      <v:shape id="Shape 23838" o:spid="_x0000_s1061" style="position:absolute;top:8077;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1D4cQA AADeAAAADwAAAGRycy9kb3ducmV2LnhtbERPTWvCQBC9F/wPywi91Y0RRaJr0EJB8dS0B70N2TEJ yc4m2dWk/949FDw+3vc2HU0jHtS7yrKC+SwCQZxbXXGh4Pfn62MNwnlkjY1lUvBHDtLd5G2LibYD f9Mj84UIIewSVFB63yZSurwkg25mW+LA3Wxv0AfYF1L3OIRw08g4ilbSYMWhocSWPkvK6+xuFNTz m1zez6f9ccy6oh0Oy9Oluyr1Ph33GxCeRv8S/7uPWkG8WC/C3nAnXAG5ewIAAP//AwBQSwECLQAU AAYACAAAACEA8PeKu/0AAADiAQAAEwAAAAAAAAAAAAAAAAAAAAAAW0NvbnRlbnRfVHlwZXNdLnht bFBLAQItABQABgAIAAAAIQAx3V9h0gAAAI8BAAALAAAAAAAAAAAAAAAAAC4BAABfcmVscy8ucmVs c1BLAQItABQABgAIAAAAIQAzLwWeQQAAADkAAAAQAAAAAAAAAAAAAAAAACkCAABkcnMvc2hhcGV4 bWwueG1sUEsBAi0AFAAGAAgAAAAhABBNQ+HEAAAA3gAAAA8AAAAAAAAAAAAAAAAAmAIAAGRycy9k b3ducmV2LnhtbFBLBQYAAAAABAAEAPUAAACJAwAAAAA= " path="m,l9144,r,9144l,9144,,e" fillcolor="black" stroked="f" strokeweight="0">
                        <v:path arrowok="t" textboxrect="0,0,9144,9144"/>
                      </v:shape>
                      <v:shape id="Shape 23839" o:spid="_x0000_s1062" style="position:absolute;left:60;top:8077;width:19028;height:91;visibility:visible;mso-wrap-style:square;v-text-anchor:top" coordsize="190271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yLsYA AADeAAAADwAAAGRycy9kb3ducmV2LnhtbESPQWvCQBSE70L/w/IKveluI1qN2UhpKRRPmrYHb4/s MwnNvg3Zrab+elcQPA4z8w2TrQfbiiP1vnGs4XmiQBCXzjRcafj++hgvQPiAbLB1TBr+ycM6fxhl mBp34h0di1CJCGGfooY6hC6V0pc1WfQT1xFH7+B6iyHKvpKmx1OE21YmSs2lxYbjQo0dvdVU/hZ/ VoOkw/uetj+qPW9c96KWmMzCRuunx+F1BSLQEO7hW/vTaEimi+kSrnfiFZD5BQAA//8DAFBLAQIt ABQABgAIAAAAIQDw94q7/QAAAOIBAAATAAAAAAAAAAAAAAAAAAAAAABbQ29udGVudF9UeXBlc10u eG1sUEsBAi0AFAAGAAgAAAAhADHdX2HSAAAAjwEAAAsAAAAAAAAAAAAAAAAALgEAAF9yZWxzLy5y ZWxzUEsBAi0AFAAGAAgAAAAhADMvBZ5BAAAAOQAAABAAAAAAAAAAAAAAAAAAKQIAAGRycy9zaGFw ZXhtbC54bWxQSwECLQAUAAYACAAAACEAE1/yLsYAAADeAAAADwAAAAAAAAAAAAAAAACYAgAAZHJz L2Rvd25yZXYueG1sUEsFBgAAAAAEAAQA9QAAAIsDAAAAAA== " path="m,l1902714,r,9144l,9144,,e" fillcolor="black" stroked="f" strokeweight="0">
                        <v:path arrowok="t" textboxrect="0,0,1902714,9144"/>
                      </v:shape>
                      <v:shape id="Shape 23840" o:spid="_x0000_s1063" style="position:absolute;left:19088;top:8077;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08msQA AADeAAAADwAAAGRycy9kb3ducmV2LnhtbESPy4rCMBSG9wO+QziCuzH1ilSjqCAorqa60N2hObbF 5qQ20da3Nwthlj//jW+xak0pXlS7wrKCQT8CQZxaXXCm4Hza/c5AOI+ssbRMCt7kYLXs/Cww1rbh P3olPhNhhF2MCnLvq1hKl+Zk0PVtRRy8m60N+iDrTOoamzBuSjmMoqk0WHB4yLGibU7pPXkaBffB TU6ex8N63yaPrGo2k8PlcVWq123XcxCeWv8f/rb3WsFwNBsHgIATUEAuPwAAAP//AwBQSwECLQAU AAYACAAAACEA8PeKu/0AAADiAQAAEwAAAAAAAAAAAAAAAAAAAAAAW0NvbnRlbnRfVHlwZXNdLnht bFBLAQItABQABgAIAAAAIQAx3V9h0gAAAI8BAAALAAAAAAAAAAAAAAAAAC4BAABfcmVscy8ucmVs c1BLAQItABQABgAIAAAAIQAzLwWeQQAAADkAAAAQAAAAAAAAAAAAAAAAACkCAABkcnMvc2hhcGV4 bWwueG1sUEsBAi0AFAAGAAgAAAAhALY9PJrEAAAA3gAAAA8AAAAAAAAAAAAAAAAAmAIAAGRycy9k b3ducmV2LnhtbFBLBQYAAAAABAAEAPUAAACJAwAAAAA= " path="m,l9144,r,9144l,9144,,e" fillcolor="black" stroked="f" strokeweight="0">
                        <v:path arrowok="t" textboxrect="0,0,9144,9144"/>
                      </v:shape>
                      <v:shape id="Shape 23841" o:spid="_x0000_s1064" style="position:absolute;left:19149;top:8077;width:11638;height:91;visibility:visible;mso-wrap-style:square;v-text-anchor:top" coordsize="116382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yF8cA AADeAAAADwAAAGRycy9kb3ducmV2LnhtbESPQWvCQBSE74X+h+UVvNWNWkSiq5SCrYcWWiuIt2f2 mQR33wvZ1aT/vlsoeBxm5htmseq9U1dqQy1sYDTMQBEXYmsuDey+148zUCEiW3TCZOCHAqyW93cL zK10/EXXbSxVgnDI0UAVY5NrHYqKPIahNMTJO0nrMSbZltq22CW4d3qcZVPtsea0UGFDLxUV5+3F G3jbuc91d3iVD39835+OTsROxZjBQ/88BxWpj7fwf3tjDYwns6cR/N1JV0AvfwEAAP//AwBQSwEC LQAUAAYACAAAACEA8PeKu/0AAADiAQAAEwAAAAAAAAAAAAAAAAAAAAAAW0NvbnRlbnRfVHlwZXNd LnhtbFBLAQItABQABgAIAAAAIQAx3V9h0gAAAI8BAAALAAAAAAAAAAAAAAAAAC4BAABfcmVscy8u cmVsc1BLAQItABQABgAIAAAAIQAzLwWeQQAAADkAAAAQAAAAAAAAAAAAAAAAACkCAABkcnMvc2hh cGV4bWwueG1sUEsBAi0AFAAGAAgAAAAhAHvmchfHAAAA3gAAAA8AAAAAAAAAAAAAAAAAmAIAAGRy cy9kb3ducmV2LnhtbFBLBQYAAAAABAAEAPUAAACMAwAAAAA= " path="m,l1163828,r,9144l,9144,,e" fillcolor="black" stroked="f" strokeweight="0">
                        <v:path arrowok="t" textboxrect="0,0,1163828,9144"/>
                      </v:shape>
                      <v:shape id="Shape 23842" o:spid="_x0000_s1065" style="position:absolute;left:30787;top:8077;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MHdsYA AADeAAAADwAAAGRycy9kb3ducmV2LnhtbESPQYvCMBSE7wv+h/AEb2tqV0WqUVRYUPa01YPeHs2z LTYvtYm2/nuzsOBxmJlvmMWqM5V4UONKywpGwwgEcWZ1ybmC4+H7cwbCeWSNlWVS8CQHq2XvY4GJ ti3/0iP1uQgQdgkqKLyvEyldVpBBN7Q1cfAutjHog2xyqRtsA9xUMo6iqTRYclgosKZtQdk1vRsF 19FFTu4/+/WuS2953W4m+9PtrNSg363nIDx1/h3+b++0gvhrNo7h7064AnL5AgAA//8DAFBLAQIt ABQABgAIAAAAIQDw94q7/QAAAOIBAAATAAAAAAAAAAAAAAAAAAAAAABbQ29udGVudF9UeXBlc10u eG1sUEsBAi0AFAAGAAgAAAAhADHdX2HSAAAAjwEAAAsAAAAAAAAAAAAAAAAALgEAAF9yZWxzLy5y ZWxzUEsBAi0AFAAGAAgAAAAhADMvBZ5BAAAAOQAAABAAAAAAAAAAAAAAAAAAKQIAAGRycy9zaGFw ZXhtbC54bWxQSwECLQAUAAYACAAAACEAKaMHdsYAAADeAAAADwAAAAAAAAAAAAAAAACYAgAAZHJz L2Rvd25yZXYueG1sUEsFBgAAAAAEAAQA9QAAAIsDAAAAAA== " path="m,l9144,r,9144l,9144,,e" fillcolor="black" stroked="f" strokeweight="0">
                        <v:path arrowok="t" textboxrect="0,0,9144,9144"/>
                      </v:shape>
                      <v:shape id="Shape 23843" o:spid="_x0000_s1066" style="position:absolute;left:30848;top:8077;width:13449;height:91;visibility:visible;mso-wrap-style:square;v-text-anchor:top" coordsize="134493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94EccA AADeAAAADwAAAGRycy9kb3ducmV2LnhtbESPQWuDQBSE74X8h+UFcmvWaBCx2YRgKARSqDW99PZw X1XqvhV3G82/7xYKPQ4z8w2zO8ymFzcaXWdZwWYdgSCure64UfB+fX7MQDiPrLG3TAru5OCwXzzs MNd24je6Vb4RAcIuRwWt90MupatbMujWdiAO3qcdDfogx0bqEacAN72MoyiVBjsOCy0OVLRUf1Xf RsHpUpvrR1qYqnzBqcy2TVa8HpVaLefjEwhPs/8P/7XPWkGcZNsEfu+EKyD3PwAAAP//AwBQSwEC LQAUAAYACAAAACEA8PeKu/0AAADiAQAAEwAAAAAAAAAAAAAAAAAAAAAAW0NvbnRlbnRfVHlwZXNd LnhtbFBLAQItABQABgAIAAAAIQAx3V9h0gAAAI8BAAALAAAAAAAAAAAAAAAAAC4BAABfcmVscy8u cmVsc1BLAQItABQABgAIAAAAIQAzLwWeQQAAADkAAAAQAAAAAAAAAAAAAAAAACkCAABkcnMvc2hh cGV4bWwueG1sUEsBAi0AFAAGAAgAAAAhAJxveBHHAAAA3gAAAA8AAAAAAAAAAAAAAAAAmAIAAGRy cy9kb3ducmV2LnhtbFBLBQYAAAAABAAEAPUAAACMAwAAAAA= " path="m,l1344930,r,9144l,9144,,e" fillcolor="black" stroked="f" strokeweight="0">
                        <v:path arrowok="t" textboxrect="0,0,1344930,9144"/>
                      </v:shape>
                      <v:shape id="Shape 23844" o:spid="_x0000_s1067" style="position:absolute;left:44297;top:8077;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Y6mcYA AADeAAAADwAAAGRycy9kb3ducmV2LnhtbESPQYvCMBSE78L+h/CEvWmqq4tUo7iCoHiy7kFvj+bZ FpuX2sS2++83guBxmJlvmMWqM6VoqHaFZQWjYQSCOLW64EzB72k7mIFwHlljaZkU/JGD1fKjt8BY 25aP1CQ+EwHCLkYFufdVLKVLczLohrYiDt7V1gZ9kHUmdY1tgJtSjqPoWxosOCzkWNEmp/SWPIyC 2+gqp4/Dfr3rkntWtT/T/fl+Ueqz363nIDx1/h1+tXdawfhrNpnA8064AnL5DwAA//8DAFBLAQIt ABQABgAIAAAAIQDw94q7/QAAAOIBAAATAAAAAAAAAAAAAAAAAAAAAABbQ29udGVudF9UeXBlc10u eG1sUEsBAi0AFAAGAAgAAAAhADHdX2HSAAAAjwEAAAsAAAAAAAAAAAAAAAAALgEAAF9yZWxzLy5y ZWxzUEsBAi0AFAAGAAgAAAAhADMvBZ5BAAAAOQAAABAAAAAAAAAAAAAAAAAAKQIAAGRycy9zaGFw ZXhtbC54bWxQSwECLQAUAAYACAAAACEAyQY6mcYAAADeAAAADwAAAAAAAAAAAAAAAACYAgAAZHJz L2Rvd25yZXYueG1sUEsFBgAAAAAEAAQA9QAAAIsDAAAAAA== " path="m,l9144,r,9144l,9144,,e" fillcolor="black" stroked="f" strokeweight="0">
                        <v:path arrowok="t" textboxrect="0,0,9144,9144"/>
                      </v:shape>
                      <v:shape id="Shape 23845" o:spid="_x0000_s1068" style="position:absolute;top:8138;width:91;height:1976;visibility:visible;mso-wrap-style:square;v-text-anchor:top" coordsize="9144,1976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yax8UA AADeAAAADwAAAGRycy9kb3ducmV2LnhtbESPW2sCMRSE3wv+h3AE32rWS0VWo4gglbYvXsDXw+a4 WXZzsiSpu/77plDo4zAz3zDrbW8b8SAfKscKJuMMBHHhdMWlguvl8LoEESKyxsYxKXhSgO1m8LLG XLuOT/Q4x1IkCIccFZgY21zKUBiyGMauJU7e3XmLMUlfSu2xS3DbyGmWLaTFitOCwZb2hor6/G0V FJ7fzeGL5fy2q7Gm7vODnVdqNOx3KxCR+vgf/msftYLpbDl/g9876Qr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h/JrHxQAAAN4AAAAPAAAAAAAAAAAAAAAAAJgCAABkcnMv ZG93bnJldi54bWxQSwUGAAAAAAQABAD1AAAAigMAAAAA " path="m,l9144,r,197612l,197612,,e" fillcolor="black" stroked="f" strokeweight="0">
                        <v:path arrowok="t" textboxrect="0,0,9144,197612"/>
                      </v:shape>
                      <v:shape id="Shape 23846" o:spid="_x0000_s1069" style="position:absolute;left:19088;top:8138;width:91;height:1976;visibility:visible;mso-wrap-style:square;v-text-anchor:top" coordsize="9144,1976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4EsMQA AADeAAAADwAAAGRycy9kb3ducmV2LnhtbESPT2sCMRTE7wW/Q3hCbzXrH0RWo4ggleqlKnh9bJ6b ZTcvS5K622/fCEKPw8z8hlltetuIB/lQOVYwHmUgiAunKy4VXC/7jwWIEJE1No5JwS8F2KwHbyvM tev4mx7nWIoE4ZCjAhNjm0sZCkMWw8i1xMm7O28xJulLqT12CW4bOcmyubRYcVow2NLOUFGff6yC wvOn2Z9Yzm7bGmvqjl/svFLvw367BBGpj//hV/ugFUymi9kcnnfSFZ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JEuBLDEAAAA3gAAAA8AAAAAAAAAAAAAAAAAmAIAAGRycy9k b3ducmV2LnhtbFBLBQYAAAAABAAEAPUAAACJAwAAAAA= " path="m,l9144,r,197612l,197612,,e" fillcolor="black" stroked="f" strokeweight="0">
                        <v:path arrowok="t" textboxrect="0,0,9144,197612"/>
                      </v:shape>
                      <v:shape id="Shape 23847" o:spid="_x0000_s1070" style="position:absolute;left:30787;top:8138;width:91;height:1976;visibility:visible;mso-wrap-style:square;v-text-anchor:top" coordsize="9144,1976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hK8UA AADeAAAADwAAAGRycy9kb3ducmV2LnhtbESPW2sCMRSE3wv+h3AE32rWC1VWo4gglbYvXsDXw+a4 WXZzsiSpu/77plDo4zAz3zDrbW8b8SAfKscKJuMMBHHhdMWlguvl8LoEESKyxsYxKXhSgO1m8LLG XLuOT/Q4x1IkCIccFZgY21zKUBiyGMauJU7e3XmLMUlfSu2xS3DbyGmWvUmLFacFgy3tDRX1+dsq KDy/m8MXy/ltV2NN3ecHO6/UaNjvViAi9fE//Nc+agXT2XK+gN876Qr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qErxQAAAN4AAAAPAAAAAAAAAAAAAAAAAJgCAABkcnMv ZG93bnJldi54bWxQSwUGAAAAAAQABAD1AAAAigMAAAAA " path="m,l9144,r,197612l,197612,,e" fillcolor="black" stroked="f" strokeweight="0">
                        <v:path arrowok="t" textboxrect="0,0,9144,197612"/>
                      </v:shape>
                      <v:shape id="Shape 23848" o:spid="_x0000_s1071" style="position:absolute;left:44297;top:8138;width:92;height:1976;visibility:visible;mso-wrap-style:square;v-text-anchor:top" coordsize="9144,1976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1WcAA AADeAAAADwAAAGRycy9kb3ducmV2LnhtbERPy4rCMBTdC/5DuIK7MfXBINUoIsjIOJtRwe2luTal zU1JMrb+/WQhuDyc93rb20Y8yIfKsYLpJANBXDhdcangejl8LEGEiKyxcUwKnhRguxkO1phr1/Ev Pc6xFCmEQ44KTIxtLmUoDFkME9cSJ+7uvMWYoC+l9tilcNvIWZZ9SosVpwaDLe0NFfX5zyooPH+Z ww/LxW1XY03d6ZudV2o86ncrEJH6+Ba/3EetYDZfLtLedCddAbn5BwAA//8DAFBLAQItABQABgAI AAAAIQDw94q7/QAAAOIBAAATAAAAAAAAAAAAAAAAAAAAAABbQ29udGVudF9UeXBlc10ueG1sUEsB Ai0AFAAGAAgAAAAhADHdX2HSAAAAjwEAAAsAAAAAAAAAAAAAAAAALgEAAF9yZWxzLy5yZWxzUEsB Ai0AFAAGAAgAAAAhADMvBZ5BAAAAOQAAABAAAAAAAAAAAAAAAAAAKQIAAGRycy9zaGFwZXhtbC54 bWxQSwECLQAUAAYACAAAACEAj/01WcAAAADeAAAADwAAAAAAAAAAAAAAAACYAgAAZHJzL2Rvd25y ZXYueG1sUEsFBgAAAAAEAAQA9QAAAIUDAAAAAA== " path="m,l9144,r,197612l,197612,,e" fillcolor="black" stroked="f" strokeweight="0">
                        <v:path arrowok="t" textboxrect="0,0,9144,197612"/>
                      </v:shape>
                      <v:shape id="Shape 23849" o:spid="_x0000_s1072" style="position:absolute;top:10114;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eVB8YA AADeAAAADwAAAGRycy9kb3ducmV2LnhtbESPT4vCMBTE78J+h/AWvGnqX7QaxV0QlD3Z3YPeHs2z LTYvtYm2fnuzIHgcZuY3zHLdmlLcqXaFZQWDfgSCOLW64EzB3++2NwPhPLLG0jIpeJCD9eqjs8RY 24YPdE98JgKEXYwKcu+rWEqX5mTQ9W1FHLyzrQ36IOtM6hqbADelHEbRVBosOCzkWNF3TukluRkF l8FZTm4/+82uTa5Z1XxN9sfrSanuZ7tZgPDU+nf41d5pBcPRbDyH/zvhCsjVEwAA//8DAFBLAQIt ABQABgAIAAAAIQDw94q7/QAAAOIBAAATAAAAAAAAAAAAAAAAAAAAAABbQ29udGVudF9UeXBlc10u eG1sUEsBAi0AFAAGAAgAAAAhADHdX2HSAAAAjwEAAAsAAAAAAAAAAAAAAAAALgEAAF9yZWxzLy5y ZWxzUEsBAi0AFAAGAAgAAAAhADMvBZ5BAAAAOQAAABAAAAAAAAAAAAAAAAAAKQIAAGRycy9zaGFw ZXhtbC54bWxQSwECLQAUAAYACAAAACEAJweVB8YAAADeAAAADwAAAAAAAAAAAAAAAACYAgAAZHJz L2Rvd25yZXYueG1sUEsFBgAAAAAEAAQA9QAAAIsDAAAAAA== " path="m,l9144,r,9144l,9144,,e" fillcolor="black" stroked="f" strokeweight="0">
                        <v:path arrowok="t" textboxrect="0,0,9144,9144"/>
                      </v:shape>
                      <v:shape id="Shape 23850" o:spid="_x0000_s1073" style="position:absolute;left:60;top:10114;width:19028;height:91;visibility:visible;mso-wrap-style:square;v-text-anchor:top" coordsize="190271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q+E8UA AADeAAAADwAAAGRycy9kb3ducmV2LnhtbESPzWrCQBSF94LvMNxCdzrTlFhNHYNYCsVVtbpwd8lc k9DMnZAZk7RP31kUXB7OH986H20jeup87VjD01yBIC6cqbnUcPp6ny1B+IBssHFMGn7IQ76ZTtaY GTfwgfpjKEUcYZ+hhiqENpPSFxVZ9HPXEkfv6jqLIcqulKbDIY7bRiZKLaTFmuNDhS3tKiq+jzer QdL17UKfZ9X87l37olaYpGGv9ePDuH0FEWgM9/B/+8NoSJ6XaQSIOBEF5OYPAAD//wMAUEsBAi0A FAAGAAgAAAAhAPD3irv9AAAA4gEAABMAAAAAAAAAAAAAAAAAAAAAAFtDb250ZW50X1R5cGVzXS54 bWxQSwECLQAUAAYACAAAACEAMd1fYdIAAACPAQAACwAAAAAAAAAAAAAAAAAuAQAAX3JlbHMvLnJl bHNQSwECLQAUAAYACAAAACEAMy8FnkEAAAA5AAAAEAAAAAAAAAAAAAAAAAApAgAAZHJzL3NoYXBl eG1sLnhtbFBLAQItABQABgAIAAAAIQBfur4TxQAAAN4AAAAPAAAAAAAAAAAAAAAAAJgCAABkcnMv ZG93bnJldi54bWxQSwUGAAAAAAQABAD1AAAAigMAAAAA " path="m,l1902714,r,9144l,9144,,e" fillcolor="black" stroked="f" strokeweight="0">
                        <v:path arrowok="t" textboxrect="0,0,1902714,9144"/>
                      </v:shape>
                      <v:shape id="Shape 23851" o:spid="_x0000_s1074" style="position:absolute;left:19088;top:10114;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gP3MYA AADeAAAADwAAAGRycy9kb3ducmV2LnhtbESPQYvCMBSE74L/ITzBm6ZVukg1ii4sKJ62uwe9PZpn W2xeahNt/fdGWNjjMDPfMKtNb2rxoNZVlhXE0wgEcW51xYWC35+vyQKE88gaa8uk4EkONuvhYIWp th1/0yPzhQgQdikqKL1vUildXpJBN7UNcfAutjXog2wLqVvsAtzUchZFH9JgxWGhxIY+S8qv2d0o uMYXmdyPh+2+z25F0+2Sw+l2Vmo86rdLEJ56/x/+a++1gtl8kcTwvhOugFy/AAAA//8DAFBLAQIt ABQABgAIAAAAIQDw94q7/QAAAOIBAAATAAAAAAAAAAAAAAAAAAAAAABbQ29udGVudF9UeXBlc10u eG1sUEsBAi0AFAAGAAgAAAAhADHdX2HSAAAAjwEAAAsAAAAAAAAAAAAAAAAALgEAAF9yZWxzLy5y ZWxzUEsBAi0AFAAGAAgAAAAhADMvBZ5BAAAAOQAAABAAAAAAAAAAAAAAAAAAKQIAAGRycy9zaGFw ZXhtbC54bWxQSwECLQAUAAYACAAAACEAXKgP3MYAAADeAAAADwAAAAAAAAAAAAAAAACYAgAAZHJz L2Rvd25yZXYueG1sUEsFBgAAAAAEAAQA9QAAAIsDAAAAAA== " path="m,l9144,r,9144l,9144,,e" fillcolor="black" stroked="f" strokeweight="0">
                        <v:path arrowok="t" textboxrect="0,0,9144,9144"/>
                      </v:shape>
                      <v:shape id="Shape 23852" o:spid="_x0000_s1075" style="position:absolute;left:19149;top:10114;width:11638;height:91;visibility:visible;mso-wrap-style:square;v-text-anchor:top" coordsize="116382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16vccA AADeAAAADwAAAGRycy9kb3ducmV2LnhtbESPQUvDQBSE70L/w/IK3uymEUtJuy2lUPWgoLUgvb1m X5PQ3fdCdm3iv3cFweMwM98wy/XgnbpSFxphA9NJBoq4FNtwZeDwsbubgwoR2aITJgPfFGC9Gt0s sbDS8ztd97FSCcKhQAN1jG2hdShr8hgm0hIn7yydx5hkV2nbYZ/g3uk8y2baY8NpocaWtjWVl/2X N/B0cG+7/vgor/708nk+ORE7E2Nux8NmASrSEP/Df+1nayC/nz/k8HsnXQG9+gEAAP//AwBQSwEC LQAUAAYACAAAACEA8PeKu/0AAADiAQAAEwAAAAAAAAAAAAAAAAAAAAAAW0NvbnRlbnRfVHlwZXNd LnhtbFBLAQItABQABgAIAAAAIQAx3V9h0gAAAI8BAAALAAAAAAAAAAAAAAAAAC4BAABfcmVscy8u cmVsc1BLAQItABQABgAIAAAAIQAzLwWeQQAAADkAAAAQAAAAAAAAAAAAAAAAACkCAABkcnMvc2hh cGV4bWwueG1sUEsBAi0AFAAGAAgAAAAhAA7ter3HAAAA3gAAAA8AAAAAAAAAAAAAAAAAmAIAAGRy cy9kb3ducmV2LnhtbFBLBQYAAAAABAAEAPUAAACMAwAAAAA= " path="m,l1163828,r,9144l,9144,,e" fillcolor="black" stroked="f" strokeweight="0">
                        <v:path arrowok="t" textboxrect="0,0,1163828,9144"/>
                      </v:shape>
                      <v:shape id="Shape 23853" o:spid="_x0000_s1076" style="position:absolute;left:30787;top:10114;width:91;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Y0MMYA AADeAAAADwAAAGRycy9kb3ducmV2LnhtbESPQYvCMBSE74L/ITxhb5qqVErXKCosKJ62enBvj+bZ FpuX2kTb/fcbYcHjMDPfMMt1b2rxpNZVlhVMJxEI4tzqigsF59PXOAHhPLLG2jIp+CUH69VwsMRU 246/6Zn5QgQIuxQVlN43qZQuL8mgm9iGOHhX2xr0QbaF1C12AW5qOYuihTRYcVgosaFdSfktexgF t+lVxo/jYbPvs3vRdNv4cLn/KPUx6jefIDz1/h3+b++1gtk8iefwuhOu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wzY0MMYAAADeAAAADwAAAAAAAAAAAAAAAACYAgAAZHJz L2Rvd25yZXYueG1sUEsFBgAAAAAEAAQA9QAAAIsDAAAAAA== " path="m,l9144,r,9144l,9144,,e" fillcolor="black" stroked="f" strokeweight="0">
                        <v:path arrowok="t" textboxrect="0,0,9144,9144"/>
                      </v:shape>
                      <v:shape id="Shape 23854" o:spid="_x0000_s1077" style="position:absolute;left:30848;top:10114;width:13449;height:91;visibility:visible;mso-wrap-style:square;v-text-anchor:top" coordsize="134493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92uMYA AADeAAAADwAAAGRycy9kb3ducmV2LnhtbESPQWvCQBSE70L/w/IKvZlNrUqIriIphUIFNXrx9sg+ k9Ds25DdmvTfu4LgcZiZb5jlejCNuFLnassK3qMYBHFhdc2lgtPxa5yAcB5ZY2OZFPyTg/XqZbTE VNueD3TNfSkChF2KCirv21RKV1Rk0EW2JQ7exXYGfZBdKXWHfYCbRk7ieC4N1hwWKmwpq6j4zf+M gs+fwhzP88zk+y32+2RaJtluo9Tb67BZgPA0+Gf40f7WCiYfyWwK9zvhCsjVDQAA//8DAFBLAQIt ABQABgAIAAAAIQDw94q7/QAAAOIBAAATAAAAAAAAAAAAAAAAAAAAAABbQ29udGVudF9UeXBlc10u eG1sUEsBAi0AFAAGAAgAAAAhADHdX2HSAAAAjwEAAAsAAAAAAAAAAAAAAAAALgEAAF9yZWxzLy5y ZWxzUEsBAi0AFAAGAAgAAAAhADMvBZ5BAAAAOQAAABAAAAAAAAAAAAAAAAAAKQIAAGRycy9zaGFw ZXhtbC54bWxQSwECLQAUAAYACAAAACEAll92uMYAAADeAAAADwAAAAAAAAAAAAAAAACYAgAAZHJz L2Rvd25yZXYueG1sUEsFBgAAAAAEAAQA9QAAAIsDAAAAAA== " path="m,l1344930,r,9144l,9144,,e" fillcolor="black" stroked="f" strokeweight="0">
                        <v:path arrowok="t" textboxrect="0,0,1344930,9144"/>
                      </v:shape>
                      <v:shape id="Shape 23855" o:spid="_x0000_s1078" style="position:absolute;left:44297;top:10114;width:92;height:91;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MJ38cA AADeAAAADwAAAGRycy9kb3ducmV2LnhtbESPT2vCQBTE7wW/w/IK3upGJUVS16CFgtJTowe9PbLP JCT7NmY3f/rtu4VCj8PM/IbZppNpxECdqywrWC4iEMS51RUXCi7nj5cNCOeRNTaWScE3OUh3s6ct JtqO/EVD5gsRIOwSVFB63yZSurwkg25hW+Lg3W1n0AfZFVJ3OAa4aeQqil6lwYrDQoktvZeU11lv FNTLu4z7z9P+OGWPoh0P8en6uCk1f572byA8Tf4//Nc+agWr9SaO4fdOuAJy9wMAAP//AwBQSwEC LQAUAAYACAAAACEA8PeKu/0AAADiAQAAEwAAAAAAAAAAAAAAAAAAAAAAW0NvbnRlbnRfVHlwZXNd LnhtbFBLAQItABQABgAIAAAAIQAx3V9h0gAAAI8BAAALAAAAAAAAAAAAAAAAAC4BAABfcmVscy8u cmVsc1BLAQItABQABgAIAAAAIQAzLwWeQQAAADkAAAAQAAAAAAAAAAAAAAAAACkCAABkcnMvc2hh cGV4bWwueG1sUEsBAi0AFAAGAAgAAAAhACOTCd/HAAAA3gAAAA8AAAAAAAAAAAAAAAAAmAIAAGRy cy9kb3ducmV2LnhtbFBLBQYAAAAABAAEAPUAAACMAwAAAAA= " path="m,l9144,r,9144l,9144,,e" fillcolor="black" stroked="f" strokeweight="0">
                        <v:path arrowok="t" textboxrect="0,0,9144,9144"/>
                      </v:shape>
                      <v:shape id="Shape 23856" o:spid="_x0000_s1079" style="position:absolute;top:10175;width:91;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p3UcYA AADeAAAADwAAAGRycy9kb3ducmV2LnhtbESPwWrDMBBE74X+g9hCLyGR7BIT3CihFNz2kkOdfMBi bWxTa2Us1Xb69VUgkOMwM2+Y7X62nRhp8K1jDclKgSCunGm51nA6FssNCB+QDXaOScOFPOx3jw9b zI2b+JvGMtQiQtjnqKEJoc+l9FVDFv3K9cTRO7vBYohyqKUZcIpw28lUqUxabDkuNNjTe0PVT/lr NZhLf7ALmj9OZZGohVuPn/QntX5+mt9eQQSawz18a38ZDenLZp3B9U68AnL3DwAA//8DAFBLAQIt ABQABgAIAAAAIQDw94q7/QAAAOIBAAATAAAAAAAAAAAAAAAAAAAAAABbQ29udGVudF9UeXBlc10u eG1sUEsBAi0AFAAGAAgAAAAhADHdX2HSAAAAjwEAAAsAAAAAAAAAAAAAAAAALgEAAF9yZWxzLy5y ZWxzUEsBAi0AFAAGAAgAAAAhADMvBZ5BAAAAOQAAABAAAAAAAAAAAAAAAAAAKQIAAGRycy9zaGFw ZXhtbC54bWxQSwECLQAUAAYACAAAACEAGSp3UcYAAADeAAAADwAAAAAAAAAAAAAAAACYAgAAZHJz L2Rvd25yZXYueG1sUEsFBgAAAAAEAAQA9QAAAIsDAAAAAA== " path="m,l9144,r,197358l,197358,,e" fillcolor="black" stroked="f" strokeweight="0">
                        <v:path arrowok="t" textboxrect="0,0,9144,197358"/>
                      </v:shape>
                      <v:shape id="Shape 23857" o:spid="_x0000_s1080" style="position:absolute;top:12148;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0yM8YA AADeAAAADwAAAGRycy9kb3ducmV2LnhtbESPQYvCMBSE78L+h/AWvGmqUleqUVQQlD3Z3cN6ezTP tti81Cba+u83guBxmJlvmMWqM5W4U+NKywpGwwgEcWZ1ybmC35/dYAbCeWSNlWVS8CAHq+VHb4GJ ti0f6Z76XAQIuwQVFN7XiZQuK8igG9qaOHhn2xj0QTa51A22AW4qOY6iqTRYclgosKZtQdklvRkF l9FZxrfvw3rfpde8bjfx4e96Uqr/2a3nIDx1/h1+tfdawXgyi7/geSdcAbn8BwAA//8DAFBLAQIt ABQABgAIAAAAIQDw94q7/QAAAOIBAAATAAAAAAAAAAAAAAAAAAAAAABbQ29udGVudF9UeXBlc10u eG1sUEsBAi0AFAAGAAgAAAAhADHdX2HSAAAAjwEAAAsAAAAAAAAAAAAAAAAALgEAAF9yZWxzLy5y ZWxzUEsBAi0AFAAGAAgAAAAhADMvBZ5BAAAAOQAAABAAAAAAAAAAAAAAAAAAKQIAAGRycy9zaGFw ZXhtbC54bWxQSwECLQAUAAYACAAAACEAvA0yM8YAAADeAAAADwAAAAAAAAAAAAAAAACYAgAAZHJz L2Rvd25yZXYueG1sUEsFBgAAAAAEAAQA9QAAAIsDAAAAAA== " path="m,l9144,r,9144l,9144,,e" fillcolor="black" stroked="f" strokeweight="0">
                        <v:path arrowok="t" textboxrect="0,0,9144,9144"/>
                      </v:shape>
                      <v:shape id="Shape 23858" o:spid="_x0000_s1081" style="position:absolute;left:60;top:12148;width:19028;height:92;visibility:visible;mso-wrap-style:square;v-text-anchor:top" coordsize="190271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yyFcQA AADeAAAADwAAAGRycy9kb3ducmV2LnhtbERPz2vCMBS+C/4P4Q1202QdddoZizgGw9N0evD2aJ5t WfNSmth2++uXw8Djx/d7nY+2ET11vnas4WmuQBAXztRcajh9vc+WIHxANtg4Jg0/5CHfTCdrzIwb +ED9MZQihrDPUEMVQptJ6YuKLPq5a4kjd3WdxRBhV0rT4RDDbSMTpRbSYs2xocKWdhUV38eb1SDp +nahz7NqfveufVErTNKw1/rxYdy+ggg0hrv43/1hNCTPyzTujXfiFZCbPwAAAP//AwBQSwECLQAU AAYACAAAACEA8PeKu/0AAADiAQAAEwAAAAAAAAAAAAAAAAAAAAAAW0NvbnRlbnRfVHlwZXNdLnht bFBLAQItABQABgAIAAAAIQAx3V9h0gAAAI8BAAALAAAAAAAAAAAAAAAAAC4BAABfcmVscy8ucmVs c1BLAQItABQABgAIAAAAIQAzLwWeQQAAADkAAAAQAAAAAAAAAAAAAAAAACkCAABkcnMvc2hhcGV4 bWwueG1sUEsBAi0AFAAGAAgAAAAhAKHMshXEAAAA3gAAAA8AAAAAAAAAAAAAAAAAmAIAAGRycy9k b3ducmV2LnhtbFBLBQYAAAAABAAEAPUAAACJAwAAAAA= " path="m,l1902714,r,9144l,9144,,e" fillcolor="black" stroked="f" strokeweight="0">
                        <v:path arrowok="t" textboxrect="0,0,1902714,9144"/>
                      </v:shape>
                      <v:shape id="Shape 23859" o:spid="_x0000_s1082" style="position:absolute;left:19088;top:10175;width:91;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XjI8QA AADeAAAADwAAAGRycy9kb3ducmV2LnhtbESPzarCMBSE94LvEI7gRjRVUbTXKCL4s3Fh9QEOzblt sTkpTaz1Pv2NILgcZuYbZrVpTSkaql1hWcF4FIEgTq0uOFNwu+6HCxDOI2ssLZOCFznYrLudFcba PvlCTeIzESDsYlSQe1/FUro0J4NuZCvi4P3a2qAPss6krvEZ4KaUkyiaS4MFh4UcK9rllN6Th1Gg X9XZDKg93JL9OBrYWXOkP6lUv9duf0B4av03/GmftILJdDFbwvtOu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Gi14yPEAAAA3gAAAA8AAAAAAAAAAAAAAAAAmAIAAGRycy9k b3ducmV2LnhtbFBLBQYAAAAABAAEAPUAAACJAwAAAAA= " path="m,l9144,r,197358l,197358,,e" fillcolor="black" stroked="f" strokeweight="0">
                        <v:path arrowok="t" textboxrect="0,0,9144,197358"/>
                      </v:shape>
                      <v:shape id="Shape 23860" o:spid="_x0000_s1083" style="position:absolute;left:19088;top:12148;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g+sYA AADeAAAADwAAAGRycy9kb3ducmV2LnhtbESPzWqDQBSF94W+w3AL3dXRlIRgnQQbCChdxXbR7i7O jUqcO8aZRPP2mUUhy8P548u2s+nFlUbXWVaQRDEI4trqjhsFP9/7tzUI55E19pZJwY0cbDfPTxmm 2k58oGvlGxFG2KWooPV+SKV0dUsGXWQH4uAd7WjQBzk2Uo84hXHTy0Ucr6TBjsNDiwPtWqpP1cUo OCVHubx8lXkxV+dmmD6X5e/5T6nXlzn/AOFp9o/wf7vQChbv61UACDgBBeTmDgAA//8DAFBLAQIt ABQABgAIAAAAIQDw94q7/QAAAOIBAAATAAAAAAAAAAAAAAAAAAAAAABbQ29udGVudF9UeXBlc10u eG1sUEsBAi0AFAAGAAgAAAAhADHdX2HSAAAAjwEAAAsAAAAAAAAAAAAAAAAALgEAAF9yZWxzLy5y ZWxzUEsBAi0AFAAGAAgAAAAhADMvBZ5BAAAAOQAAABAAAAAAAAAAAAAAAAAAKQIAAGRycy9zaGFw ZXhtbC54bWxQSwECLQAUAAYACAAAACEA/Yhg+sYAAADeAAAADwAAAAAAAAAAAAAAAACYAgAAZHJz L2Rvd25yZXYueG1sUEsFBgAAAAAEAAQA9QAAAIsDAAAAAA== " path="m,l9144,r,9144l,9144,,e" fillcolor="black" stroked="f" strokeweight="0">
                        <v:path arrowok="t" textboxrect="0,0,9144,9144"/>
                      </v:shape>
                      <v:shape id="Shape 23861" o:spid="_x0000_s1084" style="position:absolute;left:19149;top:12148;width:11638;height:92;visibility:visible;mso-wrap-style:square;v-text-anchor:top" coordsize="1163828,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Mud8cA AADeAAAADwAAAGRycy9kb3ducmV2LnhtbESPQWvCQBSE74X+h+UVvNWNCkFSVykFWw8WrBVKb8/s MwndfS9kVxP/fVco9DjMzDfMYjV4py7UhUbYwGScgSIuxTZcGTh8rh/noEJEtuiEycCVAqyW93cL LKz0/EGXfaxUgnAo0EAdY1toHcqaPIaxtMTJO0nnMSbZVdp22Ce4d3qaZbn22HBaqLGll5rKn/3Z G3g7uN26/36Vd3/cfp2OTsTmYszoYXh+AhVpiP/hv/bGGpjO5vkEbnfSFdDLXwAAAP//AwBQSwEC LQAUAAYACAAAACEA8PeKu/0AAADiAQAAEwAAAAAAAAAAAAAAAAAAAAAAW0NvbnRlbnRfVHlwZXNd LnhtbFBLAQItABQABgAIAAAAIQAx3V9h0gAAAI8BAAALAAAAAAAAAAAAAAAAAC4BAABfcmVscy8u cmVsc1BLAQItABQABgAIAAAAIQAzLwWeQQAAADkAAAAQAAAAAAAAAAAAAAAAACkCAABkcnMvc2hh cGV4bWwueG1sUEsBAi0AFAAGAAgAAAAhADBTLnfHAAAA3gAAAA8AAAAAAAAAAAAAAAAAmAIAAGRy cy9kb3ducmV2LnhtbFBLBQYAAAAABAAEAPUAAACMAwAAAAA= " path="m,l1163828,r,9144l,9144,,e" fillcolor="black" stroked="f" strokeweight="0">
                        <v:path arrowok="t" textboxrect="0,0,1163828,9144"/>
                      </v:shape>
                      <v:shape id="Shape 23862" o:spid="_x0000_s1085" style="position:absolute;left:30787;top:10175;width:91;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2778QA AADeAAAADwAAAGRycy9kb3ducmV2LnhtbESPzarCMBSE9xd8h3AEN6KplStSjSKCPxsXt/oAh+bY FpuT0sRafXojCHc5zMw3zHLdmUq01LjSsoLJOAJBnFldcq7gct6N5iCcR9ZYWSYFT3KwXvV+lpho ++A/alOfiwBhl6CCwvs6kdJlBRl0Y1sTB+9qG4M+yCaXusFHgJtKxlE0kwZLDgsF1rQtKLuld6NA P+uTGVK3v6S7STS0v+2BXlKpQb/bLEB46vx/+Ns+agXxdD6L4XMnXAG5egMAAP//AwBQSwECLQAU AAYACAAAACEA8PeKu/0AAADiAQAAEwAAAAAAAAAAAAAAAAAAAAAAW0NvbnRlbnRfVHlwZXNdLnht bFBLAQItABQABgAIAAAAIQAx3V9h0gAAAI8BAAALAAAAAAAAAAAAAAAAAC4BAABfcmVscy8ucmVs c1BLAQItABQABgAIAAAAIQAzLwWeQQAAADkAAAAQAAAAAAAAAAAAAAAAACkCAABkcnMvc2hhcGV4 bWwueG1sUEsBAi0AFAAGAAgAAAAhAKh9u+/EAAAA3gAAAA8AAAAAAAAAAAAAAAAAmAIAAGRycy9k b3ducmV2LnhtbFBLBQYAAAAABAAEAPUAAACJAwAAAAA= " path="m,l9144,r,197358l,197358,,e" fillcolor="black" stroked="f" strokeweight="0">
                        <v:path arrowok="t" textboxrect="0,0,9144,197358"/>
                      </v:shape>
                      <v:shape id="Shape 23863" o:spid="_x0000_s1086" style="position:absolute;left:30787;top:12148;width:91;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r+jcYA AADeAAAADwAAAGRycy9kb3ducmV2LnhtbESPQYvCMBSE74L/ITxhb5qqKFJNRQVB2ZPVw+7t0Tzb 0ualNtF2//1GWNjjMDPfMJttb2rxotaVlhVMJxEI4szqknMFt+txvALhPLLG2jIp+CEH22Q42GCs bccXeqU+FwHCLkYFhfdNLKXLCjLoJrYhDt7dtgZ9kG0udYtdgJtazqJoKQ2WHBYKbOhQUFalT6Og mt7l4vl53p369JE33X5x/np8K/Ux6ndrEJ56/x/+a5+0gtl8tZzD+064AjL5BQAA//8DAFBLAQIt ABQABgAIAAAAIQDw94q7/QAAAOIBAAATAAAAAAAAAAAAAAAAAAAAAABbQ29udGVudF9UeXBlc10u eG1sUEsBAi0AFAAGAAgAAAAhADHdX2HSAAAAjwEAAAsAAAAAAAAAAAAAAAAALgEAAF9yZWxzLy5y ZWxzUEsBAi0AFAAGAAgAAAAhADMvBZ5BAAAAOQAAABAAAAAAAAAAAAAAAAAAKQIAAGRycy9zaGFw ZXhtbC54bWxQSwECLQAUAAYACAAAACEADVr+jcYAAADeAAAADwAAAAAAAAAAAAAAAACYAgAAZHJz L2Rvd25yZXYueG1sUEsFBgAAAAAEAAQA9QAAAIsDAAAAAA== " path="m,l9144,r,9144l,9144,,e" fillcolor="black" stroked="f" strokeweight="0">
                        <v:path arrowok="t" textboxrect="0,0,9144,9144"/>
                      </v:shape>
                      <v:shape id="Shape 23864" o:spid="_x0000_s1087" style="position:absolute;left:30848;top:12148;width:13449;height:92;visibility:visible;mso-wrap-style:square;v-text-anchor:top" coordsize="1344930,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8BcYA AADeAAAADwAAAGRycy9kb3ducmV2LnhtbESPT2vCQBTE74LfYXmCN934hxCiq0hKodBCNXrx9sg+ k2D2bchuTfrtuwXB4zAzv2G2+8E04kGdqy0rWMwjEMSF1TWXCi7n91kCwnlkjY1lUvBLDva78WiL qbY9n+iR+1IECLsUFVTet6mUrqjIoJvbljh4N9sZ9EF2pdQd9gFuGrmMolgarDksVNhSVlFxz3+M grfPwpyvcWby4xf2x2RdJtn3QanpZDhsQHga/Cv8bH9oBctVEq/h/064AnL3BwAA//8DAFBLAQIt ABQABgAIAAAAIQDw94q7/QAAAOIBAAATAAAAAAAAAAAAAAAAAAAAAABbQ29udGVudF9UeXBlc10u eG1sUEsBAi0AFAAGAAgAAAAhADHdX2HSAAAAjwEAAAsAAAAAAAAAAAAAAAAALgEAAF9yZWxzLy5y ZWxzUEsBAi0AFAAGAAgAAAAhADMvBZ5BAAAAOQAAABAAAAAAAAAAAAAAAAAAKQIAAGRycy9zaGFw ZXhtbC54bWxQSwECLQAUAAYACAAAACEAWDO8BcYAAADeAAAADwAAAAAAAAAAAAAAAACYAgAAZHJz L2Rvd25yZXYueG1sUEsFBgAAAAAEAAQA9QAAAIsDAAAAAA== " path="m,l1344930,r,9144l,9144,,e" fillcolor="black" stroked="f" strokeweight="0">
                        <v:path arrowok="t" textboxrect="0,0,1344930,9144"/>
                      </v:shape>
                      <v:shape id="Shape 23865" o:spid="_x0000_s1088" style="position:absolute;left:44297;top:10175;width:92;height:1973;visibility:visible;mso-wrap-style:square;v-text-anchor:top" coordsize="9144,1973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Qjm8YA AADeAAAADwAAAGRycy9kb3ducmV2LnhtbESPwWrDMBBE74X+g9hCLyGR7BIT3CihFNz2kkOdfMBi bWxTa2Us1Xb69VUgkOMwM2+Y7X62nRhp8K1jDclKgSCunGm51nA6FssNCB+QDXaOScOFPOx3jw9b zI2b+JvGMtQiQtjnqKEJoc+l9FVDFv3K9cTRO7vBYohyqKUZcIpw28lUqUxabDkuNNjTe0PVT/lr NZhLf7ALmj9OZZGohVuPn/QntX5+mt9eQQSawz18a38ZDenLJlvD9U68AnL3DwAA//8DAFBLAQIt ABQABgAIAAAAIQDw94q7/QAAAOIBAAATAAAAAAAAAAAAAAAAAAAAAABbQ29udGVudF9UeXBlc10u eG1sUEsBAi0AFAAGAAgAAAAhADHdX2HSAAAAjwEAAAsAAAAAAAAAAAAAAAAALgEAAF9yZWxzLy5y ZWxzUEsBAi0AFAAGAAgAAAAhADMvBZ5BAAAAOQAAABAAAAAAAAAAAAAAAAAAKQIAAGRycy9zaGFw ZXhtbC54bWxQSwECLQAUAAYACAAAACEAJ5Qjm8YAAADeAAAADwAAAAAAAAAAAAAAAACYAgAAZHJz L2Rvd25yZXYueG1sUEsFBgAAAAAEAAQA9QAAAIsDAAAAAA== " path="m,l9144,r,197358l,197358,,e" fillcolor="black" stroked="f" strokeweight="0">
                        <v:path arrowok="t" textboxrect="0,0,9144,197358"/>
                      </v:shape>
                      <v:shape id="Shape 23866" o:spid="_x0000_s1089" style="position:absolute;left:44297;top:12148;width:92;height:92;visibility:visible;mso-wrap-style:square;v-text-anchor:top" coordsize="9144,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1dFcUA AADeAAAADwAAAGRycy9kb3ducmV2LnhtbESPQYvCMBSE7wv+h/AEb2uqYpFqFBUEZU9bPejt0Tzb YvNSm2jrv98sCB6HmfmGWaw6U4knNa60rGA0jEAQZ1aXnCs4HXffMxDOI2usLJOCFzlYLXtfC0y0 bfmXnqnPRYCwS1BB4X2dSOmyggy6oa2Jg3e1jUEfZJNL3WAb4KaS4yiKpcGSw0KBNW0Lym7pwyi4 ja5y+vg5rPddes/rdjM9nO8XpQb9bj0H4anzn/C7vdcKxpNZHMP/nXAF5PIPAAD//wMAUEsBAi0A FAAGAAgAAAAhAPD3irv9AAAA4gEAABMAAAAAAAAAAAAAAAAAAAAAAFtDb250ZW50X1R5cGVzXS54 bWxQSwECLQAUAAYACAAAACEAMd1fYdIAAACPAQAACwAAAAAAAAAAAAAAAAAuAQAAX3JlbHMvLnJl bHNQSwECLQAUAAYACAAAACEAMy8FnkEAAAA5AAAAEAAAAAAAAAAAAAAAAAApAgAAZHJzL3NoYXBl eG1sLnhtbFBLAQItABQABgAIAAAAIQAdLV0VxQAAAN4AAAAPAAAAAAAAAAAAAAAAAJgCAABkcnMv ZG93bnJldi54bWxQSwUGAAAAAAQABAD1AAAAigMAAAAA " path="m,l9144,r,9144l,9144,,e" fillcolor="black" stroked="f" strokeweight="0">
                        <v:path arrowok="t" textboxrect="0,0,9144,9144"/>
                      </v:shape>
                    </v:group>
                  </w:pict>
                </mc:Fallback>
              </mc:AlternateContent>
            </w:r>
            <w:r w:rsidRPr="00142905">
              <w:rPr>
                <w:rFonts w:ascii="Calibri" w:eastAsia="Calibri" w:hAnsi="Calibri" w:cs="Calibri"/>
                <w:sz w:val="22"/>
              </w:rPr>
              <w:tab/>
            </w:r>
            <w:r w:rsidRPr="00142905">
              <w:rPr>
                <w:b/>
                <w:sz w:val="27"/>
              </w:rPr>
              <w:t xml:space="preserve">Tổng số </w:t>
            </w:r>
            <w:r w:rsidRPr="00142905">
              <w:rPr>
                <w:b/>
                <w:sz w:val="27"/>
              </w:rPr>
              <w:tab/>
              <w:t xml:space="preserve">100,0 </w:t>
            </w:r>
            <w:r w:rsidRPr="00142905">
              <w:rPr>
                <w:b/>
                <w:sz w:val="27"/>
              </w:rPr>
              <w:tab/>
              <w:t xml:space="preserve">100,0 </w:t>
            </w:r>
          </w:p>
          <w:p w:rsidR="00142905" w:rsidRPr="00142905" w:rsidRDefault="00142905" w:rsidP="00142905">
            <w:pPr>
              <w:spacing w:after="0" w:line="240" w:lineRule="auto"/>
              <w:ind w:left="108" w:firstLine="0"/>
              <w:jc w:val="left"/>
              <w:rPr>
                <w:rFonts w:ascii="Calibri" w:eastAsia="Calibri" w:hAnsi="Calibri" w:cs="Calibri"/>
                <w:sz w:val="22"/>
              </w:rPr>
            </w:pPr>
            <w:r w:rsidRPr="00142905">
              <w:t xml:space="preserve">- Vẽ biểu đồ: </w:t>
            </w:r>
            <w:r w:rsidRPr="00142905">
              <w:rPr>
                <w:vertAlign w:val="subscript"/>
              </w:rPr>
              <w:t xml:space="preserve"> </w:t>
            </w:r>
          </w:p>
          <w:p w:rsidR="00142905" w:rsidRPr="00142905" w:rsidRDefault="00142905" w:rsidP="00142905">
            <w:pPr>
              <w:spacing w:after="0" w:line="240" w:lineRule="auto"/>
              <w:ind w:left="108" w:firstLine="0"/>
              <w:rPr>
                <w:rFonts w:ascii="Calibri" w:eastAsia="Calibri" w:hAnsi="Calibri" w:cs="Calibri"/>
                <w:sz w:val="22"/>
              </w:rPr>
            </w:pPr>
            <w:r w:rsidRPr="00142905">
              <w:t xml:space="preserve">+ Loại biểu đồ: biểu đồ tròn, các loại biểu đồ khác không chấm điểm. </w:t>
            </w:r>
          </w:p>
          <w:p w:rsidR="00142905" w:rsidRPr="00142905" w:rsidRDefault="00142905" w:rsidP="00142905">
            <w:pPr>
              <w:spacing w:after="2286" w:line="258" w:lineRule="auto"/>
              <w:ind w:left="108" w:right="96" w:firstLine="0"/>
              <w:rPr>
                <w:rFonts w:ascii="Calibri" w:eastAsia="Calibri" w:hAnsi="Calibri" w:cs="Calibri"/>
                <w:sz w:val="22"/>
              </w:rPr>
            </w:pPr>
            <w:r w:rsidRPr="00142905">
              <w:rPr>
                <w:rFonts w:ascii="Calibri" w:eastAsia="Calibri" w:hAnsi="Calibri" w:cs="Calibri"/>
                <w:noProof/>
                <w:sz w:val="22"/>
              </w:rPr>
              <w:drawing>
                <wp:anchor distT="0" distB="0" distL="114300" distR="114300" simplePos="0" relativeHeight="251662336" behindDoc="0" locked="0" layoutInCell="1" allowOverlap="0" wp14:anchorId="17C03B3F" wp14:editId="44ADAF03">
                  <wp:simplePos x="0" y="0"/>
                  <wp:positionH relativeFrom="column">
                    <wp:posOffset>650621</wp:posOffset>
                  </wp:positionH>
                  <wp:positionV relativeFrom="paragraph">
                    <wp:posOffset>550185</wp:posOffset>
                  </wp:positionV>
                  <wp:extent cx="3288030" cy="1621790"/>
                  <wp:effectExtent l="0" t="0" r="0" b="0"/>
                  <wp:wrapSquare wrapText="bothSides"/>
                  <wp:docPr id="1" name="Picture 1"/>
                  <wp:cNvGraphicFramePr/>
                  <a:graphic xmlns:a="http://schemas.openxmlformats.org/drawingml/2006/main">
                    <a:graphicData uri="http://schemas.openxmlformats.org/drawingml/2006/picture">
                      <pic:pic xmlns:pic="http://schemas.openxmlformats.org/drawingml/2006/picture">
                        <pic:nvPicPr>
                          <pic:cNvPr id="2917" name="Picture 2917"/>
                          <pic:cNvPicPr/>
                        </pic:nvPicPr>
                        <pic:blipFill>
                          <a:blip r:embed="rId12"/>
                          <a:stretch>
                            <a:fillRect/>
                          </a:stretch>
                        </pic:blipFill>
                        <pic:spPr>
                          <a:xfrm>
                            <a:off x="0" y="0"/>
                            <a:ext cx="3288030" cy="1621790"/>
                          </a:xfrm>
                          <a:prstGeom prst="rect">
                            <a:avLst/>
                          </a:prstGeom>
                        </pic:spPr>
                      </pic:pic>
                    </a:graphicData>
                  </a:graphic>
                </wp:anchor>
              </w:drawing>
            </w:r>
            <w:r w:rsidRPr="00142905">
              <w:t xml:space="preserve">+ Yêu cầu: chia đúng tỉ lệ các phần trong biểu đồ, có chú giải, tên biểu đồ, thẩm mĩ. + Biểu đồ tham khảo: </w:t>
            </w:r>
          </w:p>
          <w:p w:rsidR="00142905" w:rsidRPr="00142905" w:rsidRDefault="00142905" w:rsidP="00142905">
            <w:pPr>
              <w:spacing w:after="0" w:line="240" w:lineRule="auto"/>
              <w:ind w:left="1025" w:right="949" w:firstLine="0"/>
              <w:jc w:val="right"/>
              <w:rPr>
                <w:rFonts w:ascii="Calibri" w:eastAsia="Calibri" w:hAnsi="Calibri" w:cs="Calibri"/>
                <w:sz w:val="22"/>
              </w:rPr>
            </w:pPr>
            <w:r w:rsidRPr="00142905">
              <w:t xml:space="preserve"> </w:t>
            </w:r>
          </w:p>
          <w:p w:rsidR="00142905" w:rsidRPr="00142905" w:rsidRDefault="00142905" w:rsidP="00142905">
            <w:pPr>
              <w:tabs>
                <w:tab w:val="center" w:pos="1543"/>
                <w:tab w:val="center" w:pos="4248"/>
              </w:tabs>
              <w:spacing w:after="13"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t xml:space="preserve">              Năm 2010 </w:t>
            </w:r>
            <w:r w:rsidRPr="00142905">
              <w:tab/>
              <w:t xml:space="preserve">                   Năm 2020 </w:t>
            </w:r>
          </w:p>
          <w:p w:rsidR="00142905" w:rsidRPr="00142905" w:rsidRDefault="00142905" w:rsidP="00142905">
            <w:pPr>
              <w:spacing w:after="4" w:line="241" w:lineRule="auto"/>
              <w:ind w:left="215" w:right="31" w:firstLine="0"/>
              <w:jc w:val="center"/>
              <w:rPr>
                <w:rFonts w:ascii="Calibri" w:eastAsia="Calibri" w:hAnsi="Calibri" w:cs="Calibri"/>
                <w:sz w:val="22"/>
              </w:rPr>
            </w:pPr>
            <w:r w:rsidRPr="00142905">
              <w:t xml:space="preserve">BIỂU ĐỒ THỂ HIỆN QUY MÔ VÀ CƠ CẤU TỔNG MỨC BÁN LẺ HÀNG HÓA VÀ DOANH THU DỊCH VỤ TIÊU </w:t>
            </w:r>
          </w:p>
          <w:p w:rsidR="00142905" w:rsidRPr="00142905" w:rsidRDefault="00142905" w:rsidP="00142905">
            <w:pPr>
              <w:spacing w:after="52" w:line="240" w:lineRule="auto"/>
              <w:ind w:left="118" w:firstLine="0"/>
              <w:jc w:val="center"/>
              <w:rPr>
                <w:rFonts w:ascii="Calibri" w:eastAsia="Calibri" w:hAnsi="Calibri" w:cs="Calibri"/>
                <w:sz w:val="22"/>
              </w:rPr>
            </w:pPr>
            <w:r w:rsidRPr="00142905">
              <w:t xml:space="preserve">DÙNG PHÂN THEO NGÀNH KINH DOANH Ở NƯỚC TA </w:t>
            </w:r>
          </w:p>
          <w:p w:rsidR="00142905" w:rsidRPr="00142905" w:rsidRDefault="00142905" w:rsidP="00142905">
            <w:pPr>
              <w:tabs>
                <w:tab w:val="center" w:pos="108"/>
                <w:tab w:val="center" w:pos="3668"/>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
              </w:rPr>
              <w:t xml:space="preserve"> </w:t>
            </w:r>
            <w:r w:rsidRPr="00142905">
              <w:rPr>
                <w:sz w:val="2"/>
              </w:rPr>
              <w:tab/>
            </w:r>
            <w:r w:rsidRPr="00142905">
              <w:t xml:space="preserve">NĂM 2010 VÀ NĂM 2020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99"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 w:firstLine="0"/>
              <w:jc w:val="left"/>
              <w:rPr>
                <w:rFonts w:ascii="Calibri" w:eastAsia="Calibri" w:hAnsi="Calibri" w:cs="Calibri"/>
                <w:sz w:val="22"/>
              </w:rPr>
            </w:pPr>
            <w:r w:rsidRPr="00142905">
              <w:rPr>
                <w:b/>
              </w:rPr>
              <w:t xml:space="preserve"> </w:t>
            </w:r>
            <w:r w:rsidRPr="00142905">
              <w:rPr>
                <w:b/>
              </w:rPr>
              <w:tab/>
            </w: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firstLine="0"/>
              <w:jc w:val="center"/>
              <w:rPr>
                <w:rFonts w:ascii="Calibri" w:eastAsia="Calibri" w:hAnsi="Calibri" w:cs="Calibri"/>
                <w:sz w:val="22"/>
              </w:rPr>
            </w:pPr>
            <w:r w:rsidRPr="00142905">
              <w:t xml:space="preserve">1,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tc>
      </w:tr>
      <w:tr w:rsidR="00142905" w:rsidRPr="00142905" w:rsidTr="00630EE6">
        <w:trPr>
          <w:trHeight w:val="9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right="95" w:firstLine="0"/>
              <w:rPr>
                <w:rFonts w:ascii="Calibri" w:eastAsia="Calibri" w:hAnsi="Calibri" w:cs="Calibri"/>
                <w:sz w:val="22"/>
              </w:rPr>
            </w:pPr>
            <w:r w:rsidRPr="00142905">
              <w:rPr>
                <w:b/>
                <w:i/>
              </w:rPr>
              <w:t xml:space="preserve">b) Nhận xét và giải thích sự thay đổi cơ cấu tổng mức bán lẻ hàng hóa và doanh thu dịch vụ tiêu dùng phân theo ngành kinh doanh ở nước ta giai đoạn 2010 – 2020.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firstLine="0"/>
              <w:jc w:val="center"/>
              <w:rPr>
                <w:rFonts w:ascii="Calibri" w:eastAsia="Calibri" w:hAnsi="Calibri" w:cs="Calibri"/>
                <w:sz w:val="22"/>
              </w:rPr>
            </w:pPr>
            <w:r w:rsidRPr="00142905">
              <w:rPr>
                <w:b/>
                <w:i/>
              </w:rPr>
              <w:t xml:space="preserve">1,0 </w:t>
            </w:r>
          </w:p>
        </w:tc>
      </w:tr>
      <w:tr w:rsidR="00142905" w:rsidRPr="00142905" w:rsidTr="00630EE6">
        <w:trPr>
          <w:trHeight w:val="4195"/>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firstLine="0"/>
              <w:jc w:val="left"/>
              <w:rPr>
                <w:rFonts w:ascii="Calibri" w:eastAsia="Calibri" w:hAnsi="Calibri" w:cs="Calibri"/>
                <w:sz w:val="22"/>
              </w:rPr>
            </w:pPr>
            <w:r w:rsidRPr="00142905">
              <w:t xml:space="preserve">* Nhận xét: </w:t>
            </w:r>
          </w:p>
          <w:p w:rsidR="00142905" w:rsidRPr="00142905" w:rsidRDefault="00142905" w:rsidP="00142905">
            <w:pPr>
              <w:spacing w:after="0" w:line="260" w:lineRule="auto"/>
              <w:ind w:left="108" w:right="94" w:firstLine="0"/>
              <w:rPr>
                <w:rFonts w:ascii="Calibri" w:eastAsia="Calibri" w:hAnsi="Calibri" w:cs="Calibri"/>
                <w:sz w:val="22"/>
              </w:rPr>
            </w:pPr>
            <w:r w:rsidRPr="00142905">
              <w:t xml:space="preserve">Cơ cấu tổng mức bán lẻ hàng hóa và doanh thu dịch vụ tiêu dùng phân theo ngành kinh doanh ở nước ta giai đoạn 2010 – 2020 có sự thay đổi: </w:t>
            </w:r>
          </w:p>
          <w:p w:rsidR="00142905" w:rsidRPr="00142905" w:rsidRDefault="00142905" w:rsidP="00142905">
            <w:pPr>
              <w:numPr>
                <w:ilvl w:val="0"/>
                <w:numId w:val="15"/>
              </w:numPr>
              <w:spacing w:after="0" w:line="240" w:lineRule="auto"/>
              <w:ind w:right="95"/>
              <w:jc w:val="left"/>
              <w:rPr>
                <w:rFonts w:ascii="Calibri" w:eastAsia="Calibri" w:hAnsi="Calibri" w:cs="Calibri"/>
                <w:sz w:val="22"/>
              </w:rPr>
            </w:pPr>
            <w:r w:rsidRPr="00142905">
              <w:t xml:space="preserve">Tỉ trọng ngành bán lẻ tăng </w:t>
            </w:r>
            <w:r w:rsidRPr="00142905">
              <w:rPr>
                <w:i/>
              </w:rPr>
              <w:t>(dẫn chứng)</w:t>
            </w:r>
            <w:r w:rsidRPr="00142905">
              <w:t xml:space="preserve">.  </w:t>
            </w:r>
          </w:p>
          <w:p w:rsidR="00142905" w:rsidRPr="00142905" w:rsidRDefault="00142905" w:rsidP="00142905">
            <w:pPr>
              <w:numPr>
                <w:ilvl w:val="0"/>
                <w:numId w:val="15"/>
              </w:numPr>
              <w:spacing w:after="13" w:line="243" w:lineRule="auto"/>
              <w:ind w:right="95"/>
              <w:jc w:val="left"/>
              <w:rPr>
                <w:rFonts w:ascii="Calibri" w:eastAsia="Calibri" w:hAnsi="Calibri" w:cs="Calibri"/>
                <w:sz w:val="22"/>
              </w:rPr>
            </w:pPr>
            <w:r w:rsidRPr="00142905">
              <w:t xml:space="preserve">Tỉ trọng ngành dịch vụ lưu trú, ăn uống; dịch vụ và du lịch giảm </w:t>
            </w:r>
            <w:r w:rsidRPr="00142905">
              <w:rPr>
                <w:i/>
              </w:rPr>
              <w:t>(dẫn chứng)</w:t>
            </w:r>
            <w:r w:rsidRPr="00142905">
              <w:t xml:space="preserve">.  * Giải thích:  </w:t>
            </w:r>
          </w:p>
          <w:p w:rsidR="00142905" w:rsidRPr="00142905" w:rsidRDefault="00142905" w:rsidP="00142905">
            <w:pPr>
              <w:numPr>
                <w:ilvl w:val="0"/>
                <w:numId w:val="15"/>
              </w:numPr>
              <w:spacing w:after="0" w:line="250" w:lineRule="auto"/>
              <w:ind w:right="95"/>
              <w:jc w:val="left"/>
              <w:rPr>
                <w:rFonts w:ascii="Calibri" w:eastAsia="Calibri" w:hAnsi="Calibri" w:cs="Calibri"/>
                <w:sz w:val="22"/>
              </w:rPr>
            </w:pPr>
            <w:r w:rsidRPr="00142905">
              <w:t xml:space="preserve">Tỉ trọng ngành bán lẻ tăng do ngành bán lẻ có nhiều loại hình và chủng loại hàng hóa đa dạng; dân số tăng, nhu cầu tiêu dùng ngày càng lớn.  </w:t>
            </w:r>
          </w:p>
          <w:p w:rsidR="00142905" w:rsidRPr="00142905" w:rsidRDefault="00142905" w:rsidP="00142905">
            <w:pPr>
              <w:numPr>
                <w:ilvl w:val="0"/>
                <w:numId w:val="15"/>
              </w:numPr>
              <w:spacing w:after="0" w:line="240" w:lineRule="auto"/>
              <w:ind w:right="95"/>
              <w:jc w:val="left"/>
              <w:rPr>
                <w:rFonts w:ascii="Calibri" w:eastAsia="Calibri" w:hAnsi="Calibri" w:cs="Calibri"/>
                <w:sz w:val="22"/>
              </w:rPr>
            </w:pPr>
            <w:r w:rsidRPr="00142905">
              <w:t xml:space="preserve">Tỉ trọng ngành dịch vụ lưu trú, ăn uống; dịch vụ và du lịch giảm nguyên nhân chủ yếu do ảnh hưởng dịch bệnh Covid – 19, tốc độ tăng chậm hơn ngành bán lẻ,…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tc>
      </w:tr>
      <w:tr w:rsidR="00142905" w:rsidRPr="00142905" w:rsidTr="00630EE6">
        <w:trPr>
          <w:trHeight w:val="310"/>
        </w:trPr>
        <w:tc>
          <w:tcPr>
            <w:tcW w:w="1384"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7" w:firstLine="0"/>
              <w:jc w:val="center"/>
              <w:rPr>
                <w:rFonts w:ascii="Calibri" w:eastAsia="Calibri" w:hAnsi="Calibri" w:cs="Calibri"/>
                <w:sz w:val="22"/>
              </w:rPr>
            </w:pPr>
            <w:r w:rsidRPr="00142905">
              <w:rPr>
                <w:b/>
              </w:rPr>
              <w:t xml:space="preserve">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firstLine="0"/>
              <w:rPr>
                <w:rFonts w:ascii="Calibri" w:eastAsia="Calibri" w:hAnsi="Calibri" w:cs="Calibri"/>
                <w:sz w:val="22"/>
              </w:rPr>
            </w:pPr>
            <w:r w:rsidRPr="00142905">
              <w:rPr>
                <w:b/>
                <w:i/>
              </w:rPr>
              <w:t xml:space="preserve">a) Kể tên các tỉnh có phân bố cây chè ở vùng Trung du và miề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firstLine="0"/>
              <w:jc w:val="center"/>
              <w:rPr>
                <w:rFonts w:ascii="Calibri" w:eastAsia="Calibri" w:hAnsi="Calibri" w:cs="Calibri"/>
                <w:sz w:val="22"/>
              </w:rPr>
            </w:pPr>
            <w:r w:rsidRPr="00142905">
              <w:rPr>
                <w:b/>
                <w:i/>
              </w:rPr>
              <w:t xml:space="preserve">2,0 </w:t>
            </w:r>
          </w:p>
        </w:tc>
      </w:tr>
      <w:tr w:rsidR="00142905" w:rsidRPr="00142905" w:rsidTr="00630EE6">
        <w:trPr>
          <w:trHeight w:val="60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rPr>
                <w:b/>
              </w:rPr>
              <w:t xml:space="preserve">6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4,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núi Bắc Bộ. Phân tích các điều kiện thuận lợi về tự nhiên để phát triển cây chè ở vùng Trung du và miền núi Bắc Bộ.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r>
      <w:tr w:rsidR="00142905" w:rsidRPr="00142905" w:rsidTr="00630EE6">
        <w:trPr>
          <w:trHeight w:val="4196"/>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6"/>
              </w:numPr>
              <w:spacing w:after="0" w:line="240" w:lineRule="auto"/>
              <w:ind w:right="32"/>
              <w:jc w:val="left"/>
              <w:rPr>
                <w:rFonts w:ascii="Calibri" w:eastAsia="Calibri" w:hAnsi="Calibri" w:cs="Calibri"/>
                <w:sz w:val="22"/>
              </w:rPr>
            </w:pPr>
            <w:r w:rsidRPr="00142905">
              <w:t xml:space="preserve">Các tỉnh có phân bố cây chè của vùng: Thái Nguyên, Yên Bái, Phú Thọ, Hà Giang, Lai Châu, Điện Biên, Sơn La, Hòa Bình, Tuyên Quang, Bắc Kạn,… </w:t>
            </w:r>
          </w:p>
          <w:p w:rsidR="00142905" w:rsidRPr="00142905" w:rsidRDefault="00142905" w:rsidP="00142905">
            <w:pPr>
              <w:numPr>
                <w:ilvl w:val="0"/>
                <w:numId w:val="16"/>
              </w:numPr>
              <w:spacing w:after="37" w:line="247" w:lineRule="auto"/>
              <w:ind w:right="32"/>
              <w:jc w:val="left"/>
              <w:rPr>
                <w:rFonts w:ascii="Calibri" w:eastAsia="Calibri" w:hAnsi="Calibri" w:cs="Calibri"/>
                <w:sz w:val="22"/>
              </w:rPr>
            </w:pPr>
            <w:r w:rsidRPr="00142905">
              <w:t xml:space="preserve">Thuận lợi về tự nhiên để phát triển cây chè ở vùng Trung du và miền núi Bắc Bộ: </w:t>
            </w:r>
          </w:p>
          <w:p w:rsidR="00142905" w:rsidRPr="00142905" w:rsidRDefault="00142905" w:rsidP="00142905">
            <w:pPr>
              <w:numPr>
                <w:ilvl w:val="0"/>
                <w:numId w:val="17"/>
              </w:numPr>
              <w:spacing w:after="5" w:line="249" w:lineRule="auto"/>
              <w:jc w:val="left"/>
              <w:rPr>
                <w:rFonts w:ascii="Calibri" w:eastAsia="Calibri" w:hAnsi="Calibri" w:cs="Calibri"/>
                <w:sz w:val="22"/>
              </w:rPr>
            </w:pPr>
            <w:r w:rsidRPr="00142905">
              <w:t xml:space="preserve">Đất đai phần lớn là đất feralit trên đá phiến, đá vôi và các loại đá mẹ khác. Ngoài ra còn có đất phù sa cổ (ở trung du), thuận lợi cho cây chè phát triển. </w:t>
            </w:r>
          </w:p>
          <w:p w:rsidR="00142905" w:rsidRPr="00142905" w:rsidRDefault="00142905" w:rsidP="00142905">
            <w:pPr>
              <w:numPr>
                <w:ilvl w:val="0"/>
                <w:numId w:val="17"/>
              </w:numPr>
              <w:spacing w:after="20" w:line="238" w:lineRule="auto"/>
              <w:jc w:val="left"/>
              <w:rPr>
                <w:rFonts w:ascii="Calibri" w:eastAsia="Calibri" w:hAnsi="Calibri" w:cs="Calibri"/>
                <w:sz w:val="22"/>
              </w:rPr>
            </w:pPr>
            <w:r w:rsidRPr="00142905">
              <w:t xml:space="preserve">Địa hình đa dạng, diện tích rộng có thể tổ chức sản xuất với quy mô khác nhau. </w:t>
            </w:r>
          </w:p>
          <w:p w:rsidR="00142905" w:rsidRPr="00142905" w:rsidRDefault="00142905" w:rsidP="00142905">
            <w:pPr>
              <w:numPr>
                <w:ilvl w:val="0"/>
                <w:numId w:val="17"/>
              </w:numPr>
              <w:spacing w:after="18" w:line="245" w:lineRule="auto"/>
              <w:jc w:val="left"/>
              <w:rPr>
                <w:rFonts w:ascii="Calibri" w:eastAsia="Calibri" w:hAnsi="Calibri" w:cs="Calibri"/>
                <w:sz w:val="22"/>
              </w:rPr>
            </w:pPr>
            <w:r w:rsidRPr="00142905">
              <w:t xml:space="preserve">Khí hậu nhiệt đới ẩm gió mùa, có mùa đông lạnh thích hợp với điều kiện sinh thái của cây chè.  </w:t>
            </w:r>
          </w:p>
          <w:p w:rsidR="00142905" w:rsidRPr="00142905" w:rsidRDefault="00142905" w:rsidP="00142905">
            <w:pPr>
              <w:spacing w:after="0" w:line="240" w:lineRule="auto"/>
              <w:ind w:left="0" w:firstLine="176"/>
              <w:rPr>
                <w:rFonts w:ascii="Calibri" w:eastAsia="Calibri" w:hAnsi="Calibri" w:cs="Calibri"/>
                <w:sz w:val="22"/>
              </w:rPr>
            </w:pPr>
            <w:r w:rsidRPr="00142905">
              <w:t xml:space="preserve">Ngoài ra khí hậu còn phân hóa theo độ cao có thể trồng được nhiều loại chè.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Giải thích tại sao Đông Nam Bộ là vùng thu hút mạnh nguồn vốn đầu tư trong và ngoài nước.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2,0 </w:t>
            </w:r>
          </w:p>
        </w:tc>
      </w:tr>
      <w:tr w:rsidR="00142905" w:rsidRPr="00142905" w:rsidTr="00630EE6">
        <w:trPr>
          <w:trHeight w:val="2401"/>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8"/>
              </w:numPr>
              <w:spacing w:after="10" w:line="246" w:lineRule="auto"/>
              <w:jc w:val="left"/>
              <w:rPr>
                <w:rFonts w:ascii="Calibri" w:eastAsia="Calibri" w:hAnsi="Calibri" w:cs="Calibri"/>
                <w:sz w:val="22"/>
              </w:rPr>
            </w:pPr>
            <w:r w:rsidRPr="00142905">
              <w:t xml:space="preserve">Đông Nam Bộ có vị trí địa lí thuận lợi (phân tích); tài nguyên đa dạng; nằm trong vùng kinh tế trọng điểm phía Nam. </w:t>
            </w:r>
          </w:p>
          <w:p w:rsidR="00142905" w:rsidRPr="00142905" w:rsidRDefault="00142905" w:rsidP="00142905">
            <w:pPr>
              <w:numPr>
                <w:ilvl w:val="0"/>
                <w:numId w:val="18"/>
              </w:numPr>
              <w:spacing w:after="8" w:line="254" w:lineRule="auto"/>
              <w:jc w:val="left"/>
              <w:rPr>
                <w:rFonts w:ascii="Calibri" w:eastAsia="Calibri" w:hAnsi="Calibri" w:cs="Calibri"/>
                <w:sz w:val="22"/>
              </w:rPr>
            </w:pPr>
            <w:r w:rsidRPr="00142905">
              <w:t xml:space="preserve">Nguồn lao động dồi dào và có trình độ khoa học kĩ thuật cao. - Cơ sở hạ tầng hoàn thiện nhất cả nước, đặc biệt là giao thông vận tải, thông tin liên lạc, khả năng cung cấp điện, nước. </w:t>
            </w:r>
          </w:p>
          <w:p w:rsidR="00142905" w:rsidRPr="00142905" w:rsidRDefault="00142905" w:rsidP="00142905">
            <w:pPr>
              <w:numPr>
                <w:ilvl w:val="0"/>
                <w:numId w:val="18"/>
              </w:numPr>
              <w:spacing w:after="24" w:line="243" w:lineRule="auto"/>
              <w:jc w:val="left"/>
              <w:rPr>
                <w:rFonts w:ascii="Calibri" w:eastAsia="Calibri" w:hAnsi="Calibri" w:cs="Calibri"/>
                <w:sz w:val="22"/>
              </w:rPr>
            </w:pPr>
            <w:r w:rsidRPr="00142905">
              <w:t xml:space="preserve">Cơ chế và chính sách đặc biệt của Nhà nước đối với vùng Đông Nam Bộ. </w:t>
            </w:r>
          </w:p>
          <w:p w:rsidR="00142905" w:rsidRPr="00142905" w:rsidRDefault="00142905" w:rsidP="00142905">
            <w:pPr>
              <w:numPr>
                <w:ilvl w:val="0"/>
                <w:numId w:val="18"/>
              </w:numPr>
              <w:spacing w:after="0" w:line="240" w:lineRule="auto"/>
              <w:jc w:val="left"/>
              <w:rPr>
                <w:rFonts w:ascii="Calibri" w:eastAsia="Calibri" w:hAnsi="Calibri" w:cs="Calibri"/>
                <w:sz w:val="22"/>
              </w:rPr>
            </w:pPr>
            <w:r w:rsidRPr="00142905">
              <w:t xml:space="preserve">Nguyên nhân khác như thị trường, kinh tế phát triể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bl>
    <w:p w:rsidR="00142905" w:rsidRPr="00142905" w:rsidRDefault="00142905" w:rsidP="00142905">
      <w:pPr>
        <w:spacing w:after="0" w:line="259" w:lineRule="auto"/>
        <w:ind w:left="253" w:firstLine="0"/>
        <w:jc w:val="left"/>
        <w:rPr>
          <w:rFonts w:ascii="Calibri" w:eastAsia="Calibri" w:hAnsi="Calibri" w:cs="Calibri"/>
          <w:sz w:val="22"/>
        </w:rPr>
      </w:pPr>
      <w:r w:rsidRPr="00142905">
        <w:t xml:space="preserve"> </w:t>
      </w:r>
    </w:p>
    <w:p w:rsidR="00142905" w:rsidRPr="00142905" w:rsidRDefault="00142905" w:rsidP="00142905">
      <w:pPr>
        <w:spacing w:after="232" w:line="259" w:lineRule="auto"/>
        <w:ind w:right="328"/>
        <w:jc w:val="right"/>
        <w:rPr>
          <w:rFonts w:ascii="Calibri" w:eastAsia="Calibri" w:hAnsi="Calibri" w:cs="Calibri"/>
          <w:sz w:val="22"/>
        </w:rPr>
      </w:pPr>
      <w:r w:rsidRPr="00142905">
        <w:t>------------------------------------------------Hết------------------------------------------------</w:t>
      </w:r>
    </w:p>
    <w:p w:rsidR="00142905" w:rsidRDefault="00142905">
      <w:pPr>
        <w:spacing w:after="4773" w:line="265" w:lineRule="auto"/>
        <w:ind w:right="7"/>
        <w:jc w:val="center"/>
      </w:pPr>
    </w:p>
    <w:sectPr w:rsidR="00142905" w:rsidSect="000E72CF">
      <w:type w:val="continuous"/>
      <w:pgSz w:w="11906" w:h="16841"/>
      <w:pgMar w:top="820" w:right="1131" w:bottom="686" w:left="1133" w:header="540" w:footer="2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4E84" w:rsidRDefault="00DC4E84" w:rsidP="00A50468">
      <w:pPr>
        <w:spacing w:after="0" w:line="240" w:lineRule="auto"/>
      </w:pPr>
      <w:r>
        <w:separator/>
      </w:r>
    </w:p>
  </w:endnote>
  <w:endnote w:type="continuationSeparator" w:id="0">
    <w:p w:rsidR="00DC4E84" w:rsidRDefault="00DC4E84" w:rsidP="00A50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2CF" w:rsidRPr="000E72CF" w:rsidRDefault="000E72CF" w:rsidP="000E72CF">
    <w:pPr>
      <w:widowControl w:val="0"/>
      <w:tabs>
        <w:tab w:val="center" w:pos="4680"/>
        <w:tab w:val="right" w:pos="9360"/>
        <w:tab w:val="right" w:pos="10348"/>
      </w:tabs>
      <w:spacing w:before="120" w:after="120" w:line="240" w:lineRule="auto"/>
      <w:ind w:left="0" w:firstLine="0"/>
      <w:jc w:val="left"/>
      <w:rPr>
        <w:rFonts w:eastAsia="SimSun"/>
        <w:kern w:val="2"/>
        <w:sz w:val="24"/>
        <w:szCs w:val="24"/>
        <w:lang w:eastAsia="zh-CN"/>
      </w:rPr>
    </w:pPr>
    <w:r w:rsidRPr="000E72CF">
      <w:rPr>
        <w:rFonts w:eastAsia="SimSun"/>
        <w:b/>
        <w:kern w:val="2"/>
        <w:sz w:val="24"/>
        <w:szCs w:val="24"/>
        <w:lang w:val="nl-NL" w:eastAsia="zh-CN"/>
      </w:rPr>
      <w:t xml:space="preserve">                                                               </w:t>
    </w:r>
    <w:r>
      <w:rPr>
        <w:rFonts w:eastAsia="SimSun"/>
        <w:b/>
        <w:kern w:val="2"/>
        <w:sz w:val="24"/>
        <w:szCs w:val="24"/>
        <w:lang w:val="nl-NL" w:eastAsia="zh-CN"/>
      </w:rPr>
      <w:t xml:space="preserve">     </w:t>
    </w:r>
    <w:r w:rsidRPr="000E72CF">
      <w:rPr>
        <w:rFonts w:eastAsia="SimSun"/>
        <w:b/>
        <w:kern w:val="2"/>
        <w:sz w:val="24"/>
        <w:szCs w:val="24"/>
        <w:lang w:val="nl-NL" w:eastAsia="zh-CN"/>
      </w:rPr>
      <w:t xml:space="preserve">  </w:t>
    </w:r>
    <w:r w:rsidRPr="000E72CF">
      <w:rPr>
        <w:rFonts w:eastAsia="SimSun"/>
        <w:b/>
        <w:color w:val="00B0F0"/>
        <w:kern w:val="2"/>
        <w:sz w:val="24"/>
        <w:szCs w:val="24"/>
        <w:lang w:val="nl-NL" w:eastAsia="zh-CN"/>
      </w:rPr>
      <w:t/>
    </w:r>
    <w:r w:rsidRPr="000E72CF">
      <w:rPr>
        <w:rFonts w:eastAsia="SimSun"/>
        <w:b/>
        <w:color w:val="FF0000"/>
        <w:kern w:val="2"/>
        <w:sz w:val="24"/>
        <w:szCs w:val="24"/>
        <w:lang w:val="nl-NL" w:eastAsia="zh-CN"/>
      </w:rPr>
      <w:t xml:space="preserve"/>
    </w:r>
    <w:r w:rsidRPr="000E72CF">
      <w:rPr>
        <w:rFonts w:eastAsia="SimSun"/>
        <w:b/>
        <w:kern w:val="2"/>
        <w:sz w:val="24"/>
        <w:szCs w:val="24"/>
        <w:lang w:eastAsia="zh-CN"/>
      </w:rPr>
      <w:t xml:space="preserve">                                </w:t>
    </w:r>
    <w:r w:rsidRPr="000E72CF">
      <w:rPr>
        <w:rFonts w:eastAsia="SimSun"/>
        <w:b/>
        <w:color w:val="FF0000"/>
        <w:kern w:val="2"/>
        <w:sz w:val="24"/>
        <w:szCs w:val="24"/>
        <w:lang w:eastAsia="zh-CN"/>
      </w:rPr>
      <w:t>Trang</w:t>
    </w:r>
    <w:r w:rsidRPr="000E72CF">
      <w:rPr>
        <w:rFonts w:eastAsia="SimSun"/>
        <w:b/>
        <w:color w:val="0070C0"/>
        <w:kern w:val="2"/>
        <w:sz w:val="24"/>
        <w:szCs w:val="24"/>
        <w:lang w:eastAsia="zh-CN"/>
      </w:rPr>
      <w:t xml:space="preserve"> </w:t>
    </w:r>
    <w:r w:rsidRPr="000E72CF">
      <w:rPr>
        <w:rFonts w:eastAsia="SimSun"/>
        <w:b/>
        <w:color w:val="0070C0"/>
        <w:kern w:val="2"/>
        <w:sz w:val="24"/>
        <w:szCs w:val="24"/>
        <w:lang w:eastAsia="zh-CN"/>
      </w:rPr>
      <w:fldChar w:fldCharType="begin"/>
    </w:r>
    <w:r w:rsidRPr="000E72CF">
      <w:rPr>
        <w:rFonts w:eastAsia="SimSun"/>
        <w:b/>
        <w:color w:val="0070C0"/>
        <w:kern w:val="2"/>
        <w:sz w:val="24"/>
        <w:szCs w:val="24"/>
        <w:lang w:eastAsia="zh-CN"/>
      </w:rPr>
      <w:instrText xml:space="preserve"> PAGE   \* MERGEFORMAT </w:instrText>
    </w:r>
    <w:r w:rsidRPr="000E72CF">
      <w:rPr>
        <w:rFonts w:eastAsia="SimSun"/>
        <w:b/>
        <w:color w:val="0070C0"/>
        <w:kern w:val="2"/>
        <w:sz w:val="24"/>
        <w:szCs w:val="24"/>
        <w:lang w:eastAsia="zh-CN"/>
      </w:rPr>
      <w:fldChar w:fldCharType="separate"/>
    </w:r>
    <w:r w:rsidR="00076E67">
      <w:rPr>
        <w:rFonts w:eastAsia="SimSun"/>
        <w:b/>
        <w:noProof/>
        <w:color w:val="0070C0"/>
        <w:kern w:val="2"/>
        <w:sz w:val="24"/>
        <w:szCs w:val="24"/>
        <w:lang w:eastAsia="zh-CN"/>
      </w:rPr>
      <w:t>7</w:t>
    </w:r>
    <w:r w:rsidRPr="000E72C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4E84" w:rsidRDefault="00DC4E84" w:rsidP="00A50468">
      <w:pPr>
        <w:spacing w:after="0" w:line="240" w:lineRule="auto"/>
      </w:pPr>
      <w:r>
        <w:separator/>
      </w:r>
    </w:p>
  </w:footnote>
  <w:footnote w:type="continuationSeparator" w:id="0">
    <w:p w:rsidR="00DC4E84" w:rsidRDefault="00DC4E84" w:rsidP="00A504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2CF" w:rsidRPr="000E72CF" w:rsidRDefault="000E72CF" w:rsidP="000E72CF">
    <w:pPr>
      <w:widowControl w:val="0"/>
      <w:tabs>
        <w:tab w:val="center" w:pos="4513"/>
        <w:tab w:val="right" w:pos="9026"/>
      </w:tabs>
      <w:autoSpaceDE w:val="0"/>
      <w:autoSpaceDN w:val="0"/>
      <w:spacing w:after="0" w:line="240" w:lineRule="auto"/>
      <w:ind w:left="0" w:firstLine="0"/>
      <w:jc w:val="center"/>
      <w:rPr>
        <w:color w:val="auto"/>
        <w:sz w:val="22"/>
        <w:lang w:val="vi"/>
      </w:rPr>
    </w:pPr>
    <w:r w:rsidRPr="000E72CF">
      <w:rPr>
        <w:rFonts w:eastAsia="Calibri"/>
        <w:b/>
        <w:color w:val="00B0F0"/>
        <w:sz w:val="24"/>
        <w:szCs w:val="24"/>
        <w:lang w:val="nl-NL"/>
      </w:rPr>
      <w:t/>
    </w:r>
    <w:r w:rsidRPr="000E72C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24D7B"/>
    <w:multiLevelType w:val="hybridMultilevel"/>
    <w:tmpl w:val="7F0ECBD0"/>
    <w:lvl w:ilvl="0" w:tplc="95600FD4">
      <w:start w:val="1"/>
      <w:numFmt w:val="lowerLetter"/>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C2EFE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E4E9F52">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718F46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BE250DE">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8321CC2">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E106E30">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EBCBD56">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31073EE">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BE32A7A"/>
    <w:multiLevelType w:val="hybridMultilevel"/>
    <w:tmpl w:val="9056CA56"/>
    <w:lvl w:ilvl="0" w:tplc="03ECBDB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F36EEF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29C910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A0A13B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2243FA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18AC08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6EC0B8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AB2C9B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C24596E">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104A2193"/>
    <w:multiLevelType w:val="hybridMultilevel"/>
    <w:tmpl w:val="6BF2956E"/>
    <w:lvl w:ilvl="0" w:tplc="342AA33E">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08093B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D28CEA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9F47B4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0D6D3E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1205A7E">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0A40E1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2B2F25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5C46BE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20760688"/>
    <w:multiLevelType w:val="hybridMultilevel"/>
    <w:tmpl w:val="8342133E"/>
    <w:lvl w:ilvl="0" w:tplc="91D8872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78A9A2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3A079A2">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4E2F2A4">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186D42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C5C7E7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B3CA6E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8E15C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542B04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21E058C2"/>
    <w:multiLevelType w:val="hybridMultilevel"/>
    <w:tmpl w:val="B84E1646"/>
    <w:lvl w:ilvl="0" w:tplc="C9F4313E">
      <w:start w:val="1"/>
      <w:numFmt w:val="lowerLetter"/>
      <w:lvlText w:val="%1)"/>
      <w:lvlJc w:val="left"/>
      <w:pPr>
        <w:ind w:left="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D0CA80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0B01710">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E86542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D84C6A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FCEB872">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086E138">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E264282">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D184CB0">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22181C54"/>
    <w:multiLevelType w:val="hybridMultilevel"/>
    <w:tmpl w:val="F7EA855C"/>
    <w:lvl w:ilvl="0" w:tplc="B39C1D56">
      <w:start w:val="1"/>
      <w:numFmt w:val="lowerLetter"/>
      <w:lvlText w:val="%1)"/>
      <w:lvlJc w:val="left"/>
      <w:pPr>
        <w:ind w:left="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7412B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5B8CE8C">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B8C1F58">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510242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A2609B4">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E301A26">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9E8C2FE">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7CE520C">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288E089F"/>
    <w:multiLevelType w:val="hybridMultilevel"/>
    <w:tmpl w:val="D1FC2DFC"/>
    <w:lvl w:ilvl="0" w:tplc="63FAE01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54758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E4EED1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CC04AB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F010F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79CF9D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A60444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0E8D85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880FD1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3919242F"/>
    <w:multiLevelType w:val="hybridMultilevel"/>
    <w:tmpl w:val="A74C840E"/>
    <w:lvl w:ilvl="0" w:tplc="88F488C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CAAE4F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DEB66A">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99CB60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9305AB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FB8FE9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0E529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058127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83821F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3F99039A"/>
    <w:multiLevelType w:val="hybridMultilevel"/>
    <w:tmpl w:val="B308E52C"/>
    <w:lvl w:ilvl="0" w:tplc="6316BB2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A8E5EF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6DE6FD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B6EA4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120EE9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1D49E2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652C06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494EDAE">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622287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40A7753D"/>
    <w:multiLevelType w:val="hybridMultilevel"/>
    <w:tmpl w:val="EE721EAA"/>
    <w:lvl w:ilvl="0" w:tplc="AED6F1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09C7D4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D54E92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9BC956A">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AE01098">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7C89A9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A6878F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B7201F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7663F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nsid w:val="40EB2EE7"/>
    <w:multiLevelType w:val="hybridMultilevel"/>
    <w:tmpl w:val="18A6EFCA"/>
    <w:lvl w:ilvl="0" w:tplc="C2189266">
      <w:start w:val="1"/>
      <w:numFmt w:val="lowerLetter"/>
      <w:lvlText w:val="%1)"/>
      <w:lvlJc w:val="left"/>
      <w:pPr>
        <w:ind w:left="2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070F53A">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AC0C4CC">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DF072BC">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9B83E9E">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4202206">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6B27320">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59A0078">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B7E1566">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49AE66B2"/>
    <w:multiLevelType w:val="hybridMultilevel"/>
    <w:tmpl w:val="2B0010C2"/>
    <w:lvl w:ilvl="0" w:tplc="34D64116">
      <w:start w:val="1"/>
      <w:numFmt w:val="bullet"/>
      <w:lvlText w:val="-"/>
      <w:lvlJc w:val="left"/>
      <w:pPr>
        <w:ind w:left="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F24665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304758E">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3F22D3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6F8E7E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5243B8A">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C4E621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5DE6C9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28C317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56B2442A"/>
    <w:multiLevelType w:val="hybridMultilevel"/>
    <w:tmpl w:val="887C7F06"/>
    <w:lvl w:ilvl="0" w:tplc="769CC1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7A6953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666BD1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BCCF5E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3CCA12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0BE5C5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82C1D3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8FABC62">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318583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576A4426"/>
    <w:multiLevelType w:val="hybridMultilevel"/>
    <w:tmpl w:val="73AE69DC"/>
    <w:lvl w:ilvl="0" w:tplc="985A334A">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0B868A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C6E1FA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9BED55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5E265F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20EC67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35EF58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AE62FC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8FC878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5A8028D3"/>
    <w:multiLevelType w:val="hybridMultilevel"/>
    <w:tmpl w:val="9D2C1A04"/>
    <w:lvl w:ilvl="0" w:tplc="9028DA60">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9D6455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F14429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736E79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01CA92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C16BF1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354CE32">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94CB87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9049A8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6BDA5E56"/>
    <w:multiLevelType w:val="hybridMultilevel"/>
    <w:tmpl w:val="95041E66"/>
    <w:lvl w:ilvl="0" w:tplc="72268FAA">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436959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5EE3D8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532ED7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CFAA43C">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D0025D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85A599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EE4259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4F604E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nsid w:val="71312FAE"/>
    <w:multiLevelType w:val="hybridMultilevel"/>
    <w:tmpl w:val="DE063C84"/>
    <w:lvl w:ilvl="0" w:tplc="173A6EA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7BC72A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1128EF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3443A26">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35600A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C02EAE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4266E32">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10A1AC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E20044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7">
    <w:nsid w:val="7AD2137C"/>
    <w:multiLevelType w:val="hybridMultilevel"/>
    <w:tmpl w:val="533CB8AE"/>
    <w:lvl w:ilvl="0" w:tplc="72941F56">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DBEB4D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218AEE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86856A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3B8E96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5F01AF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F0B2E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20A5BB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4126FE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4"/>
  </w:num>
  <w:num w:numId="2">
    <w:abstractNumId w:val="10"/>
  </w:num>
  <w:num w:numId="3">
    <w:abstractNumId w:val="5"/>
  </w:num>
  <w:num w:numId="4">
    <w:abstractNumId w:val="0"/>
  </w:num>
  <w:num w:numId="5">
    <w:abstractNumId w:val="17"/>
  </w:num>
  <w:num w:numId="6">
    <w:abstractNumId w:val="9"/>
  </w:num>
  <w:num w:numId="7">
    <w:abstractNumId w:val="7"/>
  </w:num>
  <w:num w:numId="8">
    <w:abstractNumId w:val="16"/>
  </w:num>
  <w:num w:numId="9">
    <w:abstractNumId w:val="1"/>
  </w:num>
  <w:num w:numId="10">
    <w:abstractNumId w:val="3"/>
  </w:num>
  <w:num w:numId="11">
    <w:abstractNumId w:val="14"/>
  </w:num>
  <w:num w:numId="12">
    <w:abstractNumId w:val="6"/>
  </w:num>
  <w:num w:numId="13">
    <w:abstractNumId w:val="8"/>
  </w:num>
  <w:num w:numId="14">
    <w:abstractNumId w:val="15"/>
  </w:num>
  <w:num w:numId="15">
    <w:abstractNumId w:val="11"/>
  </w:num>
  <w:num w:numId="16">
    <w:abstractNumId w:val="2"/>
  </w:num>
  <w:num w:numId="17">
    <w:abstractNumId w:val="12"/>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073"/>
    <w:rsid w:val="00076E67"/>
    <w:rsid w:val="000E72CF"/>
    <w:rsid w:val="00142905"/>
    <w:rsid w:val="001C5AFE"/>
    <w:rsid w:val="00404A3C"/>
    <w:rsid w:val="0048652E"/>
    <w:rsid w:val="00A50468"/>
    <w:rsid w:val="00BC3073"/>
    <w:rsid w:val="00D56C5F"/>
    <w:rsid w:val="00DC4E84"/>
    <w:rsid w:val="00DF0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1" w:line="264"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29" w:line="269" w:lineRule="auto"/>
      <w:ind w:left="10" w:hanging="10"/>
      <w:jc w:val="center"/>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rsid w:val="00142905"/>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504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468"/>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A504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468"/>
    <w:rPr>
      <w:rFonts w:ascii="Times New Roman" w:eastAsia="Times New Roman" w:hAnsi="Times New Roman" w:cs="Times New Roman"/>
      <w:color w:val="000000"/>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1" w:line="264"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29" w:line="269" w:lineRule="auto"/>
      <w:ind w:left="10" w:hanging="10"/>
      <w:jc w:val="center"/>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rsid w:val="00142905"/>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504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468"/>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A504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468"/>
    <w:rPr>
      <w:rFonts w:ascii="Times New Roman" w:eastAsia="Times New Roman" w:hAnsi="Times New Roman" w:cs="Times New Roman"/>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wmf" Type="http://schemas.openxmlformats.org/officeDocument/2006/relationships/image"/><Relationship Id="rId11" Target="embeddings/oleObject1.bin" Type="http://schemas.openxmlformats.org/officeDocument/2006/relationships/oleObject"/><Relationship Id="rId12" Target="media/image2.jpg" Type="http://schemas.openxmlformats.org/officeDocument/2006/relationships/image"/><Relationship Id="rId13" Target="fontTable.xml" Type="http://schemas.openxmlformats.org/officeDocument/2006/relationships/fontTable"/><Relationship Id="rId14"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eader1.xml" Type="http://schemas.openxmlformats.org/officeDocument/2006/relationships/header"/><Relationship Id="rId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68</Words>
  <Characters>1122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02T08:16:00Z</dcterms:created>
  <dc:creator>admin</dc:creator>
  <dc:description>Đề thi HSG Địa THCS Sở GD Tiền Giang 2021-2022 có đáp án được soạn dưới dạng file word và PDF gồm 7 trang. Các bạn xem và tải về ở dưới.</dc:description>
  <dcterms:modified xsi:type="dcterms:W3CDTF">2022-04-02T08:18:00Z</dcterms:modified>
  <cp:revision>1</cp:revision>
  <dc:title>Đề Thi HSG Địa THCS Sở GD Tiền Giang 2021-2022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